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76E8E" w:rsidRPr="0037190C" w:rsidRDefault="005019C9">
      <w:r w:rsidRPr="0037190C">
        <w:t>Math 4 Honors</w:t>
      </w:r>
      <w:r w:rsidRPr="0037190C">
        <w:tab/>
      </w:r>
      <w:r w:rsidRPr="0037190C">
        <w:tab/>
      </w:r>
      <w:r w:rsidRPr="0037190C">
        <w:tab/>
      </w:r>
      <w:r w:rsidRPr="0037190C">
        <w:tab/>
      </w:r>
      <w:r w:rsidRPr="0037190C">
        <w:tab/>
      </w:r>
      <w:r w:rsidRPr="0037190C">
        <w:tab/>
      </w:r>
      <w:r w:rsidRPr="0037190C">
        <w:tab/>
      </w:r>
      <w:r w:rsidR="00DD51F5">
        <w:tab/>
      </w:r>
      <w:r w:rsidR="00DD51F5">
        <w:tab/>
      </w:r>
      <w:r w:rsidR="00DD51F5">
        <w:tab/>
      </w:r>
      <w:r w:rsidR="00DD51F5">
        <w:tab/>
      </w:r>
      <w:r w:rsidR="00DD51F5">
        <w:tab/>
      </w:r>
      <w:r w:rsidR="00DD51F5">
        <w:tab/>
      </w:r>
      <w:r w:rsidR="002F4B93" w:rsidRPr="0037190C">
        <w:t>Name ______________________</w:t>
      </w:r>
      <w:r w:rsidR="0037190C">
        <w:t>___</w:t>
      </w:r>
      <w:r w:rsidR="007F4DF2">
        <w:t>___</w:t>
      </w:r>
      <w:r w:rsidR="0037190C">
        <w:t>__</w:t>
      </w:r>
    </w:p>
    <w:p w:rsidR="002F4B93" w:rsidRPr="0037190C" w:rsidRDefault="007F4DF2">
      <w:r>
        <w:t xml:space="preserve">Quiz </w:t>
      </w:r>
      <w:r w:rsidR="005019C9" w:rsidRPr="0037190C">
        <w:t>Review</w:t>
      </w:r>
      <w:r>
        <w:t>: Lessons 6-3 thru 6-5</w:t>
      </w:r>
      <w:r w:rsidR="002F4B93" w:rsidRPr="0037190C">
        <w:tab/>
      </w:r>
      <w:r w:rsidR="002F4B93" w:rsidRPr="0037190C">
        <w:tab/>
      </w:r>
      <w:r w:rsidR="002F4B93" w:rsidRPr="0037190C">
        <w:tab/>
      </w:r>
      <w:r w:rsidR="002F4B93" w:rsidRPr="0037190C">
        <w:tab/>
      </w:r>
      <w:r w:rsidR="002F4B93" w:rsidRPr="0037190C">
        <w:tab/>
      </w:r>
      <w:r w:rsidR="005019C9" w:rsidRPr="0037190C">
        <w:tab/>
      </w:r>
      <w:r w:rsidR="0037190C">
        <w:tab/>
      </w:r>
      <w:r>
        <w:tab/>
      </w:r>
      <w:r w:rsidR="002F4B93" w:rsidRPr="0037190C">
        <w:t>Date _________________</w:t>
      </w:r>
      <w:r w:rsidR="005C59C8">
        <w:t>____</w:t>
      </w:r>
      <w:r>
        <w:t>____</w:t>
      </w:r>
      <w:r w:rsidR="005C59C8">
        <w:t>_</w:t>
      </w:r>
      <w:r w:rsidR="002F4B93" w:rsidRPr="0037190C">
        <w:t>____</w:t>
      </w:r>
    </w:p>
    <w:p w:rsidR="006F779D" w:rsidRPr="006F779D" w:rsidRDefault="006F779D">
      <w:pPr>
        <w:rPr>
          <w:sz w:val="12"/>
          <w:szCs w:val="28"/>
        </w:rPr>
      </w:pPr>
    </w:p>
    <w:p w:rsidR="006F779D" w:rsidRPr="006F779D" w:rsidRDefault="006F779D" w:rsidP="006F779D">
      <w:pPr>
        <w:rPr>
          <w:sz w:val="36"/>
          <w:szCs w:val="28"/>
        </w:rPr>
      </w:pPr>
      <w:r>
        <w:rPr>
          <w:sz w:val="20"/>
          <w:szCs w:val="28"/>
        </w:rPr>
        <w:tab/>
      </w:r>
      <w:r>
        <w:rPr>
          <w:sz w:val="20"/>
          <w:szCs w:val="28"/>
        </w:rPr>
        <w:tab/>
      </w:r>
      <w:r>
        <w:rPr>
          <w:sz w:val="20"/>
          <w:szCs w:val="28"/>
        </w:rPr>
        <w:tab/>
      </w:r>
      <w:r>
        <w:rPr>
          <w:sz w:val="20"/>
          <w:szCs w:val="28"/>
        </w:rPr>
        <w:tab/>
      </w:r>
      <w:r>
        <w:rPr>
          <w:sz w:val="20"/>
          <w:szCs w:val="28"/>
        </w:rPr>
        <w:tab/>
      </w:r>
      <w:r>
        <w:rPr>
          <w:sz w:val="20"/>
          <w:szCs w:val="28"/>
        </w:rPr>
        <w:tab/>
        <w:t xml:space="preserve">     </w:t>
      </w:r>
      <w:r w:rsidR="00BC4AE8">
        <w:rPr>
          <w:sz w:val="20"/>
          <w:szCs w:val="28"/>
        </w:rPr>
        <w:t xml:space="preserve">                       </w:t>
      </w:r>
      <w:r>
        <w:rPr>
          <w:sz w:val="20"/>
          <w:szCs w:val="28"/>
        </w:rPr>
        <w:t xml:space="preserve">  </w:t>
      </w:r>
      <w:r w:rsidRPr="006F779D">
        <w:rPr>
          <w:sz w:val="36"/>
          <w:szCs w:val="28"/>
        </w:rPr>
        <w:t>NO CALCULATOR!</w:t>
      </w:r>
    </w:p>
    <w:p w:rsidR="002F4B93" w:rsidRPr="00AC27DD" w:rsidRDefault="002F4B93">
      <w:pPr>
        <w:rPr>
          <w:sz w:val="20"/>
          <w:szCs w:val="28"/>
        </w:rPr>
      </w:pPr>
    </w:p>
    <w:p w:rsidR="002F4B93" w:rsidRPr="0037190C" w:rsidRDefault="00972CB7">
      <w:pPr>
        <w:rPr>
          <w:shadow/>
        </w:rPr>
      </w:pPr>
      <w:r w:rsidRPr="00972CB7">
        <w:rPr>
          <w:noProof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-12.15pt;margin-top:17.2pt;width:515.4pt;height:282.1pt;z-index:251657216" stroked="f">
            <v:textbox>
              <w:txbxContent>
                <w:p w:rsidR="00054C55" w:rsidRPr="006F779D" w:rsidRDefault="00054C55" w:rsidP="00BF3556">
                  <w:pPr>
                    <w:spacing w:line="240" w:lineRule="atLeast"/>
                    <w:rPr>
                      <w:i/>
                    </w:rPr>
                  </w:pPr>
                  <w:r>
                    <w:tab/>
                  </w:r>
                  <w:r>
                    <w:tab/>
                    <w:t xml:space="preserve">              </w:t>
                  </w:r>
                  <w:r>
                    <w:rPr>
                      <w:i/>
                    </w:rPr>
                    <w:t>Estimate to the nearest 10</w:t>
                  </w:r>
                  <w:r w:rsidRPr="006F779D">
                    <w:rPr>
                      <w:i/>
                      <w:vertAlign w:val="superscript"/>
                    </w:rPr>
                    <w:t>th</w:t>
                  </w:r>
                  <w:r>
                    <w:rPr>
                      <w:i/>
                    </w:rPr>
                    <w:t>.</w:t>
                  </w:r>
                </w:p>
                <w:p w:rsidR="00054C55" w:rsidRPr="00054C55" w:rsidRDefault="00054C55" w:rsidP="006F779D">
                  <w:pPr>
                    <w:tabs>
                      <w:tab w:val="right" w:pos="720"/>
                    </w:tabs>
                    <w:spacing w:line="240" w:lineRule="atLeast"/>
                    <w:ind w:left="810"/>
                    <w:rPr>
                      <w:sz w:val="6"/>
                    </w:rPr>
                  </w:pPr>
                </w:p>
                <w:p w:rsidR="00054C55" w:rsidRPr="002F45B2" w:rsidRDefault="00054C55" w:rsidP="00BF3556">
                  <w:pPr>
                    <w:numPr>
                      <w:ilvl w:val="0"/>
                      <w:numId w:val="1"/>
                    </w:numPr>
                    <w:tabs>
                      <w:tab w:val="right" w:pos="720"/>
                    </w:tabs>
                    <w:spacing w:line="240" w:lineRule="atLeast"/>
                  </w:pPr>
                  <w:r w:rsidRPr="002F45B2">
                    <w:t xml:space="preserve">For what values of </w:t>
                  </w:r>
                  <w:r w:rsidRPr="002F45B2">
                    <w:rPr>
                      <w:i/>
                    </w:rPr>
                    <w:t>x</w:t>
                  </w:r>
                  <w:r w:rsidRPr="002F45B2">
                    <w:t xml:space="preserve"> is the derivative of </w:t>
                  </w:r>
                  <w:r w:rsidRPr="002F45B2">
                    <w:rPr>
                      <w:i/>
                    </w:rPr>
                    <w:t xml:space="preserve">f </w:t>
                  </w:r>
                  <w:r w:rsidRPr="002F45B2">
                    <w:t>positive?</w:t>
                  </w:r>
                </w:p>
                <w:p w:rsidR="00054C55" w:rsidRPr="002F45B2" w:rsidRDefault="00054C55" w:rsidP="002F4B93">
                  <w:pPr>
                    <w:tabs>
                      <w:tab w:val="right" w:pos="720"/>
                    </w:tabs>
                    <w:spacing w:line="240" w:lineRule="atLeast"/>
                    <w:ind w:left="1080" w:hanging="1080"/>
                  </w:pPr>
                </w:p>
                <w:p w:rsidR="00054C55" w:rsidRPr="002F45B2" w:rsidRDefault="00054C55" w:rsidP="005019C9">
                  <w:pPr>
                    <w:tabs>
                      <w:tab w:val="right" w:pos="720"/>
                    </w:tabs>
                    <w:spacing w:line="240" w:lineRule="atLeast"/>
                  </w:pPr>
                  <w:r w:rsidRPr="002F45B2">
                    <w:tab/>
                  </w:r>
                  <w:r w:rsidRPr="002F45B2">
                    <w:tab/>
                  </w:r>
                  <w:r w:rsidRPr="002F45B2">
                    <w:tab/>
                  </w:r>
                  <w:r w:rsidRPr="002F45B2">
                    <w:tab/>
                  </w:r>
                  <w:r w:rsidRPr="002F45B2">
                    <w:tab/>
                  </w:r>
                  <w:r w:rsidRPr="002F45B2">
                    <w:tab/>
                  </w:r>
                  <w:r w:rsidRPr="002F45B2">
                    <w:tab/>
                  </w:r>
                  <w:r w:rsidRPr="002F45B2">
                    <w:tab/>
                  </w:r>
                </w:p>
                <w:p w:rsidR="00054C55" w:rsidRPr="002F45B2" w:rsidRDefault="00054C55" w:rsidP="002F4B93">
                  <w:pPr>
                    <w:numPr>
                      <w:ilvl w:val="0"/>
                      <w:numId w:val="1"/>
                    </w:numPr>
                    <w:tabs>
                      <w:tab w:val="right" w:pos="720"/>
                    </w:tabs>
                    <w:spacing w:line="240" w:lineRule="atLeast"/>
                  </w:pPr>
                  <w:r w:rsidRPr="002F45B2">
                    <w:t xml:space="preserve">For what values of </w:t>
                  </w:r>
                  <w:r w:rsidRPr="002F45B2">
                    <w:rPr>
                      <w:i/>
                    </w:rPr>
                    <w:t>x</w:t>
                  </w:r>
                  <w:r w:rsidRPr="002F45B2">
                    <w:t xml:space="preserve"> is the derivative of </w:t>
                  </w:r>
                  <w:r w:rsidRPr="002F45B2">
                    <w:rPr>
                      <w:i/>
                    </w:rPr>
                    <w:t xml:space="preserve">f </w:t>
                  </w:r>
                  <w:r w:rsidRPr="002F45B2">
                    <w:t>negative?</w:t>
                  </w:r>
                </w:p>
                <w:p w:rsidR="00054C55" w:rsidRPr="002F45B2" w:rsidRDefault="00054C55" w:rsidP="005019C9">
                  <w:pPr>
                    <w:tabs>
                      <w:tab w:val="right" w:pos="720"/>
                    </w:tabs>
                    <w:spacing w:line="240" w:lineRule="atLeast"/>
                  </w:pPr>
                </w:p>
                <w:p w:rsidR="00054C55" w:rsidRPr="00AC27DD" w:rsidRDefault="00054C55" w:rsidP="00BF3556">
                  <w:pPr>
                    <w:tabs>
                      <w:tab w:val="right" w:pos="720"/>
                    </w:tabs>
                    <w:spacing w:line="240" w:lineRule="atLeast"/>
                    <w:rPr>
                      <w:i/>
                    </w:rPr>
                  </w:pP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 xml:space="preserve">                                                                                </w:t>
                  </w:r>
                  <w:r w:rsidRPr="00AC27DD">
                    <w:rPr>
                      <w:i/>
                    </w:rPr>
                    <w:t>x</w:t>
                  </w:r>
                </w:p>
                <w:p w:rsidR="00054C55" w:rsidRPr="002F45B2" w:rsidRDefault="00054C55" w:rsidP="002F4B93">
                  <w:pPr>
                    <w:numPr>
                      <w:ilvl w:val="0"/>
                      <w:numId w:val="1"/>
                    </w:numPr>
                    <w:tabs>
                      <w:tab w:val="right" w:pos="720"/>
                    </w:tabs>
                    <w:spacing w:line="240" w:lineRule="atLeast"/>
                  </w:pPr>
                  <w:r w:rsidRPr="002F45B2">
                    <w:t xml:space="preserve">For what values of </w:t>
                  </w:r>
                  <w:r w:rsidRPr="002F45B2">
                    <w:rPr>
                      <w:i/>
                    </w:rPr>
                    <w:t>x</w:t>
                  </w:r>
                  <w:r w:rsidRPr="002F45B2">
                    <w:t xml:space="preserve"> is the derivative equal to zero?</w:t>
                  </w:r>
                </w:p>
                <w:p w:rsidR="00054C55" w:rsidRPr="002F45B2" w:rsidRDefault="00054C55" w:rsidP="002F4B93">
                  <w:pPr>
                    <w:tabs>
                      <w:tab w:val="right" w:pos="720"/>
                    </w:tabs>
                    <w:spacing w:line="240" w:lineRule="atLeast"/>
                    <w:ind w:left="360"/>
                  </w:pPr>
                </w:p>
                <w:p w:rsidR="00054C55" w:rsidRPr="002F45B2" w:rsidRDefault="00054C55" w:rsidP="00BF3556">
                  <w:pPr>
                    <w:tabs>
                      <w:tab w:val="right" w:pos="720"/>
                    </w:tabs>
                    <w:spacing w:line="240" w:lineRule="atLeast"/>
                  </w:pPr>
                </w:p>
                <w:p w:rsidR="00054C55" w:rsidRPr="002F45B2" w:rsidRDefault="00054C55" w:rsidP="002F4B93">
                  <w:pPr>
                    <w:numPr>
                      <w:ilvl w:val="0"/>
                      <w:numId w:val="1"/>
                    </w:numPr>
                    <w:tabs>
                      <w:tab w:val="right" w:pos="720"/>
                    </w:tabs>
                    <w:spacing w:line="240" w:lineRule="atLeast"/>
                  </w:pPr>
                  <w:r w:rsidRPr="002F45B2">
                    <w:t xml:space="preserve">Using a straightedge, draw the line that is tangent to the graph at </w:t>
                  </w:r>
                  <w:r w:rsidRPr="002F45B2">
                    <w:rPr>
                      <w:i/>
                    </w:rPr>
                    <w:t>x</w:t>
                  </w:r>
                  <w:r w:rsidRPr="002F45B2">
                    <w:t xml:space="preserve"> = 2.</w:t>
                  </w:r>
                </w:p>
                <w:p w:rsidR="00054C55" w:rsidRPr="002F45B2" w:rsidRDefault="00054C55" w:rsidP="002F4B93">
                  <w:pPr>
                    <w:tabs>
                      <w:tab w:val="right" w:pos="720"/>
                    </w:tabs>
                    <w:spacing w:line="240" w:lineRule="atLeast"/>
                    <w:ind w:left="360"/>
                  </w:pPr>
                </w:p>
                <w:p w:rsidR="00054C55" w:rsidRPr="002F45B2" w:rsidRDefault="00054C55" w:rsidP="005019C9">
                  <w:pPr>
                    <w:tabs>
                      <w:tab w:val="right" w:pos="720"/>
                    </w:tabs>
                    <w:spacing w:line="240" w:lineRule="atLeast"/>
                  </w:pPr>
                </w:p>
                <w:p w:rsidR="00054C55" w:rsidRPr="002F45B2" w:rsidRDefault="00054C55" w:rsidP="006F779D">
                  <w:pPr>
                    <w:numPr>
                      <w:ilvl w:val="0"/>
                      <w:numId w:val="1"/>
                    </w:numPr>
                    <w:tabs>
                      <w:tab w:val="right" w:pos="720"/>
                    </w:tabs>
                    <w:spacing w:line="240" w:lineRule="atLeast"/>
                  </w:pPr>
                  <w:r w:rsidRPr="002F45B2">
                    <w:t xml:space="preserve">Estimate the derivative of the function when </w:t>
                  </w:r>
                  <w:r w:rsidRPr="002F45B2">
                    <w:rPr>
                      <w:i/>
                    </w:rPr>
                    <w:t>x</w:t>
                  </w:r>
                  <w:r w:rsidRPr="002F45B2">
                    <w:t xml:space="preserve"> = 2</w:t>
                  </w:r>
                  <w:r>
                    <w:t xml:space="preserve">.  </w:t>
                  </w:r>
                </w:p>
                <w:p w:rsidR="00054C55" w:rsidRPr="002F45B2" w:rsidRDefault="00054C55" w:rsidP="005019C9">
                  <w:pPr>
                    <w:tabs>
                      <w:tab w:val="right" w:pos="720"/>
                    </w:tabs>
                    <w:spacing w:line="240" w:lineRule="atLeast"/>
                  </w:pPr>
                </w:p>
                <w:p w:rsidR="00054C55" w:rsidRPr="002F45B2" w:rsidRDefault="00054C55" w:rsidP="005019C9">
                  <w:pPr>
                    <w:tabs>
                      <w:tab w:val="right" w:pos="720"/>
                    </w:tabs>
                    <w:spacing w:line="240" w:lineRule="atLeast"/>
                  </w:pPr>
                </w:p>
                <w:p w:rsidR="00054C55" w:rsidRPr="002F45B2" w:rsidRDefault="00054C55" w:rsidP="006D6894">
                  <w:pPr>
                    <w:pStyle w:val="ListParagraph"/>
                    <w:numPr>
                      <w:ilvl w:val="0"/>
                      <w:numId w:val="1"/>
                    </w:numPr>
                    <w:tabs>
                      <w:tab w:val="right" w:pos="720"/>
                    </w:tabs>
                    <w:spacing w:line="240" w:lineRule="atLeast"/>
                  </w:pPr>
                  <w:r>
                    <w:t>Estimate</w:t>
                  </w:r>
                  <w:r w:rsidRPr="002F45B2">
                    <w:t xml:space="preserve"> the point(s) of inflection</w:t>
                  </w:r>
                  <w:r>
                    <w:t xml:space="preserve">.        </w:t>
                  </w:r>
                  <w:r>
                    <w:tab/>
                  </w:r>
                  <w:r w:rsidR="00D6319B">
                    <w:tab/>
                  </w:r>
                  <w:r w:rsidR="00D6319B">
                    <w:tab/>
                  </w:r>
                  <w:r>
                    <w:t>g</w:t>
                  </w:r>
                  <w:r w:rsidRPr="00405914">
                    <w:t>.</w:t>
                  </w:r>
                  <w:r>
                    <w:tab/>
                    <w:t xml:space="preserve">Describe the concavity of </w:t>
                  </w:r>
                  <w:r w:rsidRPr="00BF3556">
                    <w:rPr>
                      <w:i/>
                    </w:rPr>
                    <w:t>f</w:t>
                  </w:r>
                  <w:r>
                    <w:t>.</w:t>
                  </w:r>
                </w:p>
                <w:p w:rsidR="00054C55" w:rsidRPr="005019C9" w:rsidRDefault="00054C55" w:rsidP="006D6894">
                  <w:pPr>
                    <w:pStyle w:val="ListParagraph"/>
                    <w:tabs>
                      <w:tab w:val="right" w:pos="720"/>
                    </w:tabs>
                    <w:spacing w:line="240" w:lineRule="atLeast"/>
                    <w:rPr>
                      <w:shadow/>
                    </w:rPr>
                  </w:pPr>
                </w:p>
              </w:txbxContent>
            </v:textbox>
          </v:shape>
        </w:pict>
      </w:r>
      <w:r w:rsidR="002F4B93" w:rsidRPr="0037190C">
        <w:t>1.</w:t>
      </w:r>
      <w:r w:rsidR="0079465B" w:rsidRPr="0037190C">
        <w:t xml:space="preserve">  </w:t>
      </w:r>
      <w:r w:rsidR="002F4B93" w:rsidRPr="002F45B2">
        <w:t xml:space="preserve">Refer to the graph of </w:t>
      </w:r>
      <w:r w:rsidR="002F4B93" w:rsidRPr="002F45B2">
        <w:rPr>
          <w:i/>
        </w:rPr>
        <w:t xml:space="preserve">f </w:t>
      </w:r>
      <w:r w:rsidR="002F4B93" w:rsidRPr="002F45B2">
        <w:t>shown at the right.</w:t>
      </w:r>
      <w:r w:rsidR="002F4B93" w:rsidRPr="0037190C">
        <w:t xml:space="preserve"> </w:t>
      </w:r>
      <w:r w:rsidR="00505910">
        <w:tab/>
      </w:r>
      <w:r w:rsidR="00505910">
        <w:tab/>
      </w:r>
      <w:r w:rsidR="00505910">
        <w:tab/>
        <w:t xml:space="preserve">   </w:t>
      </w:r>
      <w:r w:rsidR="00D1627B">
        <w:t xml:space="preserve">     </w:t>
      </w:r>
      <w:r w:rsidR="00D1627B">
        <w:tab/>
      </w:r>
      <w:r w:rsidR="00D1627B">
        <w:tab/>
      </w:r>
      <w:r w:rsidR="00D1627B">
        <w:tab/>
      </w:r>
      <w:r w:rsidR="00D1627B">
        <w:tab/>
      </w:r>
      <w:r w:rsidR="00D1627B">
        <w:tab/>
      </w:r>
      <w:r w:rsidR="00D1627B">
        <w:tab/>
      </w:r>
      <w:r w:rsidR="00D1627B">
        <w:tab/>
      </w:r>
      <w:r w:rsidR="00D1627B">
        <w:tab/>
      </w:r>
      <w:r w:rsidR="00D1627B">
        <w:tab/>
      </w:r>
      <w:r w:rsidR="00D1627B">
        <w:tab/>
        <w:t xml:space="preserve">    </w:t>
      </w:r>
      <w:r w:rsidR="00505910">
        <w:t xml:space="preserve"> </w:t>
      </w:r>
      <w:r w:rsidR="004416B1">
        <w:rPr>
          <w:i/>
          <w:shadow/>
        </w:rPr>
        <w:tab/>
      </w:r>
      <w:r w:rsidR="004416B1">
        <w:rPr>
          <w:i/>
          <w:shadow/>
        </w:rPr>
        <w:tab/>
      </w:r>
      <w:r w:rsidR="004416B1">
        <w:rPr>
          <w:i/>
          <w:shadow/>
        </w:rPr>
        <w:tab/>
      </w:r>
      <w:r w:rsidR="004416B1">
        <w:rPr>
          <w:i/>
          <w:shadow/>
        </w:rPr>
        <w:tab/>
      </w:r>
      <w:r w:rsidR="004416B1">
        <w:rPr>
          <w:i/>
          <w:shadow/>
        </w:rPr>
        <w:tab/>
      </w:r>
      <w:r w:rsidR="004416B1">
        <w:rPr>
          <w:i/>
          <w:shadow/>
        </w:rPr>
        <w:tab/>
      </w:r>
      <w:r w:rsidR="004416B1">
        <w:rPr>
          <w:i/>
          <w:shadow/>
        </w:rPr>
        <w:tab/>
      </w:r>
      <w:r w:rsidR="004416B1">
        <w:rPr>
          <w:i/>
          <w:shadow/>
        </w:rPr>
        <w:tab/>
      </w:r>
      <w:r w:rsidR="004416B1">
        <w:rPr>
          <w:i/>
          <w:shadow/>
        </w:rPr>
        <w:tab/>
      </w:r>
      <w:r w:rsidR="004416B1">
        <w:rPr>
          <w:i/>
          <w:shadow/>
        </w:rPr>
        <w:tab/>
      </w:r>
      <w:r w:rsidR="004416B1">
        <w:rPr>
          <w:i/>
          <w:shadow/>
        </w:rPr>
        <w:tab/>
      </w:r>
      <w:r w:rsidR="004416B1">
        <w:rPr>
          <w:i/>
          <w:shadow/>
        </w:rPr>
        <w:tab/>
      </w:r>
      <w:r w:rsidR="004416B1">
        <w:rPr>
          <w:i/>
          <w:shadow/>
        </w:rPr>
        <w:tab/>
      </w:r>
      <w:r w:rsidR="004416B1">
        <w:rPr>
          <w:i/>
          <w:shadow/>
        </w:rPr>
        <w:tab/>
      </w:r>
      <w:r w:rsidR="004416B1">
        <w:rPr>
          <w:i/>
          <w:shadow/>
        </w:rPr>
        <w:tab/>
      </w:r>
      <w:r w:rsidR="004416B1">
        <w:rPr>
          <w:i/>
          <w:shadow/>
        </w:rPr>
        <w:tab/>
      </w:r>
      <w:r w:rsidR="004416B1">
        <w:rPr>
          <w:i/>
          <w:shadow/>
        </w:rPr>
        <w:tab/>
      </w:r>
      <w:r w:rsidR="004416B1">
        <w:rPr>
          <w:i/>
          <w:shadow/>
        </w:rPr>
        <w:tab/>
      </w:r>
      <w:r w:rsidR="004416B1">
        <w:rPr>
          <w:i/>
          <w:shadow/>
        </w:rPr>
        <w:tab/>
      </w:r>
      <w:r w:rsidR="004416B1">
        <w:rPr>
          <w:i/>
          <w:shadow/>
        </w:rPr>
        <w:tab/>
      </w:r>
      <w:r w:rsidR="004416B1">
        <w:rPr>
          <w:i/>
          <w:shadow/>
        </w:rPr>
        <w:tab/>
      </w:r>
      <w:r w:rsidR="004416B1">
        <w:rPr>
          <w:i/>
          <w:shadow/>
        </w:rPr>
        <w:tab/>
      </w:r>
      <w:r w:rsidR="004416B1">
        <w:rPr>
          <w:i/>
          <w:shadow/>
        </w:rPr>
        <w:tab/>
      </w:r>
      <w:r w:rsidR="004416B1">
        <w:rPr>
          <w:i/>
          <w:shadow/>
        </w:rPr>
        <w:tab/>
      </w:r>
      <w:r w:rsidR="004416B1">
        <w:rPr>
          <w:i/>
          <w:shadow/>
        </w:rPr>
        <w:tab/>
      </w:r>
    </w:p>
    <w:p w:rsidR="002F4B93" w:rsidRDefault="00972CB7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42" type="#_x0000_t202" style="position:absolute;margin-left:453pt;margin-top:.35pt;width:18pt;height:26.25pt;z-index:251660288" filled="f" stroked="f">
            <v:textbox>
              <w:txbxContent>
                <w:p w:rsidR="00054C55" w:rsidRPr="00D1627B" w:rsidRDefault="00054C55">
                  <w:pPr>
                    <w:rPr>
                      <w:i/>
                    </w:rPr>
                  </w:pPr>
                  <w:r w:rsidRPr="00D1627B">
                    <w:rPr>
                      <w:i/>
                    </w:rPr>
                    <w:t>f</w:t>
                  </w:r>
                </w:p>
              </w:txbxContent>
            </v:textbox>
          </v:shape>
        </w:pict>
      </w:r>
    </w:p>
    <w:p w:rsidR="002F4B93" w:rsidRDefault="006F779D">
      <w:r>
        <w:rPr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648075</wp:posOffset>
            </wp:positionH>
            <wp:positionV relativeFrom="paragraph">
              <wp:posOffset>-268605</wp:posOffset>
            </wp:positionV>
            <wp:extent cx="2495550" cy="1828800"/>
            <wp:effectExtent l="19050" t="0" r="0" b="0"/>
            <wp:wrapNone/>
            <wp:docPr id="3" name="Picture 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[image]"/>
                    <pic:cNvPicPr>
                      <a:picLocks noChangeAspect="1" noChangeArrowheads="1"/>
                    </pic:cNvPicPr>
                  </pic:nvPicPr>
                  <pic:blipFill>
                    <a:blip r:embed="rId5" r:link="rId6" cstate="print"/>
                    <a:srcRect l="7333" t="7667" r="5333" b="283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F4B93">
        <w:rPr>
          <w:sz w:val="28"/>
          <w:szCs w:val="28"/>
        </w:rPr>
        <w:tab/>
      </w:r>
    </w:p>
    <w:p w:rsidR="002F4B93" w:rsidRDefault="002F4B93"/>
    <w:p w:rsidR="002F4B93" w:rsidRDefault="004416B1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                    </w:t>
      </w:r>
      <w:r w:rsidR="00BF3556">
        <w:t xml:space="preserve">                               </w:t>
      </w:r>
      <w:r>
        <w:t xml:space="preserve">    </w:t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2F4B93" w:rsidRDefault="004416B1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2F4B93" w:rsidRDefault="002F4B93"/>
    <w:p w:rsidR="002F4B93" w:rsidRDefault="002F4B93"/>
    <w:p w:rsidR="002F4B93" w:rsidRDefault="002F4B93"/>
    <w:p w:rsidR="002F4B93" w:rsidRDefault="002F4B93"/>
    <w:p w:rsidR="002F4B93" w:rsidRDefault="002F4B93"/>
    <w:p w:rsidR="002F4B93" w:rsidRDefault="002F4B93"/>
    <w:p w:rsidR="002F4B93" w:rsidRDefault="002F4B93"/>
    <w:p w:rsidR="002F4B93" w:rsidRDefault="002F4B93"/>
    <w:p w:rsidR="002F4B93" w:rsidRDefault="002F4B93"/>
    <w:p w:rsidR="002F4B93" w:rsidRDefault="002F4B93"/>
    <w:p w:rsidR="002F4B93" w:rsidRDefault="002F4B93"/>
    <w:p w:rsidR="002F4B93" w:rsidRDefault="002F4B93"/>
    <w:p w:rsidR="002F4B93" w:rsidRDefault="002F4B93"/>
    <w:p w:rsidR="002F4B93" w:rsidRDefault="002F4B93"/>
    <w:p w:rsidR="005168A5" w:rsidRDefault="005168A5"/>
    <w:p w:rsidR="00AC27DD" w:rsidRDefault="00AC27DD"/>
    <w:p w:rsidR="002F4B93" w:rsidRDefault="00AC27DD">
      <w:r>
        <w:t xml:space="preserve">2.  </w:t>
      </w:r>
      <w:r w:rsidRPr="009471D4">
        <w:rPr>
          <w:b/>
        </w:rPr>
        <w:t>Sample A.P. Exam questions:</w:t>
      </w:r>
      <w:r>
        <w:t xml:space="preserve">  </w:t>
      </w:r>
    </w:p>
    <w:p w:rsidR="002F4B93" w:rsidRPr="00473A08" w:rsidRDefault="002F4B93" w:rsidP="00AC27DD">
      <w:pPr>
        <w:rPr>
          <w:sz w:val="12"/>
        </w:rPr>
      </w:pPr>
    </w:p>
    <w:p w:rsidR="006B5BE2" w:rsidRDefault="006B5BE2" w:rsidP="006B5BE2">
      <w:pPr>
        <w:pStyle w:val="ListParagraph"/>
        <w:numPr>
          <w:ilvl w:val="0"/>
          <w:numId w:val="4"/>
        </w:numPr>
      </w:pPr>
      <w:r w:rsidRPr="006B5BE2">
        <w:rPr>
          <w:position w:val="-10"/>
        </w:rPr>
        <w:object w:dxaOrig="2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18pt" o:ole="">
            <v:imagedata r:id="rId7" o:title=""/>
          </v:shape>
          <o:OLEObject Type="Embed" ProgID="Equation.DSMT4" ShapeID="_x0000_i1025" DrawAspect="Content" ObjectID="_1516785997" r:id="rId8"/>
        </w:object>
      </w:r>
      <w:r>
        <w:t xml:space="preserve">.  </w:t>
      </w:r>
      <w:r w:rsidRPr="006B5BE2">
        <w:rPr>
          <w:position w:val="-10"/>
        </w:rPr>
        <w:object w:dxaOrig="540" w:dyaOrig="320">
          <v:shape id="_x0000_i1026" type="#_x0000_t75" style="width:27pt;height:15.75pt" o:ole="">
            <v:imagedata r:id="rId9" o:title=""/>
          </v:shape>
          <o:OLEObject Type="Embed" ProgID="Equation.DSMT4" ShapeID="_x0000_i1026" DrawAspect="Content" ObjectID="_1516785998" r:id="rId10"/>
        </w:object>
      </w:r>
      <w:r>
        <w:t xml:space="preserve"> </w:t>
      </w:r>
      <w:proofErr w:type="gramStart"/>
      <w:r>
        <w:t>has</w:t>
      </w:r>
      <w:proofErr w:type="gramEnd"/>
      <w:r>
        <w:t xml:space="preserve"> a relative maximum at </w:t>
      </w:r>
      <w:r w:rsidRPr="006B5BE2">
        <w:rPr>
          <w:i/>
        </w:rPr>
        <w:t>x</w:t>
      </w:r>
      <w:r>
        <w:t xml:space="preserve"> = _______.</w:t>
      </w:r>
    </w:p>
    <w:p w:rsidR="006B5BE2" w:rsidRDefault="006B5BE2" w:rsidP="006B5BE2">
      <w:pPr>
        <w:pStyle w:val="ListParagraph"/>
        <w:numPr>
          <w:ilvl w:val="0"/>
          <w:numId w:val="5"/>
        </w:numPr>
      </w:pPr>
      <w:r>
        <w:t xml:space="preserve"> 0   </w:t>
      </w:r>
      <w:r w:rsidR="00621AD7">
        <w:t xml:space="preserve">  </w:t>
      </w:r>
      <w:r>
        <w:t xml:space="preserve">(B)  2   </w:t>
      </w:r>
      <w:r w:rsidR="00621AD7">
        <w:t xml:space="preserve">  </w:t>
      </w:r>
      <w:r>
        <w:t xml:space="preserve">(C)  2 and 3   </w:t>
      </w:r>
      <w:r w:rsidR="00621AD7">
        <w:t xml:space="preserve">  </w:t>
      </w:r>
      <w:r>
        <w:t xml:space="preserve">(D)  0 and 3   </w:t>
      </w:r>
      <w:r w:rsidR="00621AD7">
        <w:t xml:space="preserve">  </w:t>
      </w:r>
      <w:r>
        <w:t>(E)  There is no relative maximum.</w:t>
      </w:r>
    </w:p>
    <w:p w:rsidR="006B5BE2" w:rsidRDefault="006B5BE2" w:rsidP="006B5BE2"/>
    <w:p w:rsidR="009471D4" w:rsidRDefault="009471D4" w:rsidP="006B5BE2"/>
    <w:p w:rsidR="009471D4" w:rsidRDefault="009471D4" w:rsidP="006B5BE2"/>
    <w:p w:rsidR="009471D4" w:rsidRDefault="009471D4" w:rsidP="006B5BE2"/>
    <w:p w:rsidR="009471D4" w:rsidRDefault="009471D4" w:rsidP="006B5BE2"/>
    <w:p w:rsidR="00AC27DD" w:rsidRDefault="006B5BE2" w:rsidP="006B5BE2">
      <w:pPr>
        <w:pStyle w:val="ListParagraph"/>
        <w:numPr>
          <w:ilvl w:val="0"/>
          <w:numId w:val="4"/>
        </w:numPr>
      </w:pPr>
      <w:r>
        <w:t xml:space="preserve"> </w:t>
      </w:r>
      <w:r w:rsidRPr="006B5BE2">
        <w:rPr>
          <w:position w:val="-10"/>
        </w:rPr>
        <w:object w:dxaOrig="2420" w:dyaOrig="360">
          <v:shape id="_x0000_i1027" type="#_x0000_t75" style="width:120.75pt;height:18pt" o:ole="">
            <v:imagedata r:id="rId11" o:title=""/>
          </v:shape>
          <o:OLEObject Type="Embed" ProgID="Equation.DSMT4" ShapeID="_x0000_i1027" DrawAspect="Content" ObjectID="_1516785999" r:id="rId12"/>
        </w:object>
      </w:r>
      <w:r>
        <w:t xml:space="preserve"> </w:t>
      </w:r>
      <w:proofErr w:type="gramStart"/>
      <w:r>
        <w:t>has</w:t>
      </w:r>
      <w:proofErr w:type="gramEnd"/>
      <w:r>
        <w:t xml:space="preserve"> a point of inflection located at _______.</w:t>
      </w:r>
      <w:r w:rsidR="00AC27DD">
        <w:t xml:space="preserve"> </w:t>
      </w:r>
    </w:p>
    <w:p w:rsidR="002F4B93" w:rsidRDefault="00405914" w:rsidP="00405914">
      <w:pPr>
        <w:pStyle w:val="ListParagraph"/>
        <w:numPr>
          <w:ilvl w:val="0"/>
          <w:numId w:val="6"/>
        </w:numPr>
      </w:pPr>
      <w:r>
        <w:t xml:space="preserve"> (0, -1)  </w:t>
      </w:r>
      <w:r w:rsidR="00621AD7">
        <w:t xml:space="preserve">  </w:t>
      </w:r>
      <w:r>
        <w:t xml:space="preserve"> (B)  (1, 1)  </w:t>
      </w:r>
      <w:r w:rsidR="00621AD7">
        <w:t xml:space="preserve">  </w:t>
      </w:r>
      <w:r>
        <w:t xml:space="preserve"> (C)  (2, 3)  </w:t>
      </w:r>
      <w:r w:rsidR="00621AD7">
        <w:t xml:space="preserve">  </w:t>
      </w:r>
      <w:r>
        <w:t xml:space="preserve"> (D)  (1, 0)   </w:t>
      </w:r>
      <w:r w:rsidR="00621AD7">
        <w:t xml:space="preserve">  </w:t>
      </w:r>
      <w:r>
        <w:t>(E)  (-1, 1)</w:t>
      </w:r>
    </w:p>
    <w:p w:rsidR="002F4B93" w:rsidRPr="00357493" w:rsidRDefault="002F4B93" w:rsidP="00AC27DD">
      <w:pPr>
        <w:rPr>
          <w:szCs w:val="28"/>
        </w:rPr>
      </w:pPr>
    </w:p>
    <w:p w:rsidR="00357493" w:rsidRDefault="00357493" w:rsidP="00AC27DD">
      <w:pPr>
        <w:rPr>
          <w:szCs w:val="28"/>
        </w:rPr>
      </w:pPr>
      <w:r w:rsidRPr="00357493">
        <w:rPr>
          <w:szCs w:val="28"/>
        </w:rPr>
        <w:tab/>
      </w:r>
    </w:p>
    <w:p w:rsidR="00621AD7" w:rsidRDefault="00621AD7" w:rsidP="00AC27DD">
      <w:pPr>
        <w:rPr>
          <w:szCs w:val="28"/>
        </w:rPr>
      </w:pPr>
    </w:p>
    <w:p w:rsidR="009471D4" w:rsidRPr="00357493" w:rsidRDefault="009471D4" w:rsidP="00AC27DD">
      <w:pPr>
        <w:rPr>
          <w:szCs w:val="28"/>
        </w:rPr>
      </w:pPr>
    </w:p>
    <w:p w:rsidR="00357493" w:rsidRPr="00357493" w:rsidRDefault="00357493" w:rsidP="00AC27DD">
      <w:pPr>
        <w:rPr>
          <w:szCs w:val="28"/>
        </w:rPr>
      </w:pPr>
    </w:p>
    <w:p w:rsidR="00AC27DD" w:rsidRPr="00357493" w:rsidRDefault="00357493" w:rsidP="00357493">
      <w:pPr>
        <w:pStyle w:val="ListParagraph"/>
        <w:numPr>
          <w:ilvl w:val="0"/>
          <w:numId w:val="4"/>
        </w:numPr>
        <w:rPr>
          <w:szCs w:val="28"/>
        </w:rPr>
      </w:pPr>
      <w:r>
        <w:rPr>
          <w:szCs w:val="28"/>
        </w:rPr>
        <w:t xml:space="preserve">Consider the </w:t>
      </w:r>
      <w:proofErr w:type="gramStart"/>
      <w:r>
        <w:rPr>
          <w:szCs w:val="28"/>
        </w:rPr>
        <w:t xml:space="preserve">function </w:t>
      </w:r>
      <w:proofErr w:type="gramEnd"/>
      <w:r w:rsidRPr="00357493">
        <w:rPr>
          <w:position w:val="-10"/>
          <w:szCs w:val="28"/>
        </w:rPr>
        <w:object w:dxaOrig="1860" w:dyaOrig="360">
          <v:shape id="_x0000_i1028" type="#_x0000_t75" style="width:93pt;height:18pt" o:ole="">
            <v:imagedata r:id="rId13" o:title=""/>
          </v:shape>
          <o:OLEObject Type="Embed" ProgID="Equation.DSMT4" ShapeID="_x0000_i1028" DrawAspect="Content" ObjectID="_1516786000" r:id="rId14"/>
        </w:object>
      </w:r>
      <w:r>
        <w:rPr>
          <w:szCs w:val="28"/>
        </w:rPr>
        <w:t xml:space="preserve">.  On what interval is </w:t>
      </w:r>
      <w:r w:rsidRPr="00357493">
        <w:rPr>
          <w:position w:val="-10"/>
          <w:szCs w:val="28"/>
        </w:rPr>
        <w:object w:dxaOrig="540" w:dyaOrig="320">
          <v:shape id="_x0000_i1029" type="#_x0000_t75" style="width:27pt;height:15.75pt" o:ole="">
            <v:imagedata r:id="rId15" o:title=""/>
          </v:shape>
          <o:OLEObject Type="Embed" ProgID="Equation.DSMT4" ShapeID="_x0000_i1029" DrawAspect="Content" ObjectID="_1516786001" r:id="rId16"/>
        </w:object>
      </w:r>
      <w:r>
        <w:rPr>
          <w:szCs w:val="28"/>
        </w:rPr>
        <w:t xml:space="preserve"> increasing?</w:t>
      </w:r>
      <w:r w:rsidR="002F4B93" w:rsidRPr="00357493">
        <w:rPr>
          <w:szCs w:val="28"/>
        </w:rPr>
        <w:tab/>
      </w:r>
      <w:r w:rsidR="002F4B93" w:rsidRPr="00357493">
        <w:rPr>
          <w:szCs w:val="28"/>
        </w:rPr>
        <w:tab/>
      </w:r>
      <w:r w:rsidR="002F4B93" w:rsidRPr="00357493">
        <w:rPr>
          <w:szCs w:val="28"/>
        </w:rPr>
        <w:tab/>
      </w:r>
    </w:p>
    <w:p w:rsidR="00357493" w:rsidRDefault="00357493" w:rsidP="00357493">
      <w:pPr>
        <w:pStyle w:val="ListParagraph"/>
        <w:numPr>
          <w:ilvl w:val="0"/>
          <w:numId w:val="7"/>
        </w:numPr>
      </w:pPr>
      <w:r>
        <w:t>(-</w:t>
      </w:r>
      <w:r>
        <w:sym w:font="Symbol" w:char="F0A5"/>
      </w:r>
      <w:r>
        <w:t xml:space="preserve">, </w:t>
      </w:r>
      <w:r>
        <w:sym w:font="Symbol" w:char="F0A5"/>
      </w:r>
      <w:r>
        <w:t xml:space="preserve">)  </w:t>
      </w:r>
      <w:r w:rsidR="00621AD7">
        <w:t xml:space="preserve">  </w:t>
      </w:r>
      <w:r>
        <w:t xml:space="preserve"> (B)  (-</w:t>
      </w:r>
      <w:r>
        <w:sym w:font="Symbol" w:char="F0A5"/>
      </w:r>
      <w:r>
        <w:t xml:space="preserve">, 0)  </w:t>
      </w:r>
      <w:r w:rsidR="00621AD7">
        <w:t xml:space="preserve">  </w:t>
      </w:r>
      <w:r>
        <w:t xml:space="preserve"> (C)  (0, </w:t>
      </w:r>
      <w:r>
        <w:sym w:font="Symbol" w:char="F0A5"/>
      </w:r>
      <w:r>
        <w:t>)</w:t>
      </w:r>
      <w:r w:rsidR="00621AD7">
        <w:t xml:space="preserve">  </w:t>
      </w:r>
      <w:r>
        <w:t xml:space="preserve">   (D)  (1, </w:t>
      </w:r>
      <w:r>
        <w:sym w:font="Symbol" w:char="F0A5"/>
      </w:r>
      <w:r>
        <w:t xml:space="preserve">)  </w:t>
      </w:r>
      <w:r w:rsidR="00621AD7">
        <w:t xml:space="preserve">  </w:t>
      </w:r>
      <w:r>
        <w:t xml:space="preserve"> (E)  (-</w:t>
      </w:r>
      <w:r>
        <w:sym w:font="Symbol" w:char="F0A5"/>
      </w:r>
      <w:r>
        <w:t>, 1)</w:t>
      </w:r>
    </w:p>
    <w:p w:rsidR="004416B1" w:rsidRPr="008E4443" w:rsidRDefault="002F4B93" w:rsidP="00AC27DD">
      <w:pPr>
        <w:rPr>
          <w:szCs w:val="28"/>
        </w:rPr>
      </w:pPr>
      <w:r w:rsidRPr="00357493">
        <w:rPr>
          <w:szCs w:val="28"/>
        </w:rPr>
        <w:tab/>
      </w:r>
      <w:r w:rsidRPr="00357493">
        <w:rPr>
          <w:szCs w:val="28"/>
        </w:rPr>
        <w:tab/>
      </w:r>
      <w:r w:rsidRPr="00357493">
        <w:rPr>
          <w:szCs w:val="28"/>
        </w:rPr>
        <w:tab/>
      </w:r>
    </w:p>
    <w:p w:rsidR="004416B1" w:rsidRDefault="004416B1" w:rsidP="00AC27DD">
      <w:pPr>
        <w:rPr>
          <w:sz w:val="28"/>
          <w:szCs w:val="28"/>
        </w:rPr>
      </w:pPr>
    </w:p>
    <w:p w:rsidR="004416B1" w:rsidRDefault="004416B1" w:rsidP="00AC27DD">
      <w:pPr>
        <w:rPr>
          <w:sz w:val="28"/>
          <w:szCs w:val="28"/>
        </w:rPr>
      </w:pPr>
    </w:p>
    <w:p w:rsidR="00724FBC" w:rsidRDefault="00724FBC" w:rsidP="00AC27DD">
      <w:pPr>
        <w:rPr>
          <w:sz w:val="28"/>
          <w:szCs w:val="28"/>
        </w:rPr>
      </w:pPr>
    </w:p>
    <w:p w:rsidR="004416B1" w:rsidRDefault="004416B1" w:rsidP="00AC27DD">
      <w:pPr>
        <w:rPr>
          <w:sz w:val="28"/>
          <w:szCs w:val="28"/>
        </w:rPr>
      </w:pPr>
    </w:p>
    <w:p w:rsidR="0037190C" w:rsidRPr="005168A5" w:rsidRDefault="00724FBC" w:rsidP="004416B1">
      <w:pPr>
        <w:ind w:left="9360"/>
      </w:pPr>
      <w:r>
        <w:t xml:space="preserve">       </w:t>
      </w:r>
      <w:r w:rsidR="002F4B93" w:rsidRPr="0037190C">
        <w:t xml:space="preserve">OVER </w:t>
      </w:r>
      <w:r w:rsidR="002F4B93" w:rsidRPr="0037190C">
        <w:sym w:font="Wingdings" w:char="F0E0"/>
      </w:r>
    </w:p>
    <w:p w:rsidR="0042498A" w:rsidRPr="002F45B2" w:rsidRDefault="00AC27DD" w:rsidP="0042498A">
      <w:pPr>
        <w:tabs>
          <w:tab w:val="right" w:pos="360"/>
          <w:tab w:val="left" w:pos="720"/>
          <w:tab w:val="left" w:pos="1440"/>
          <w:tab w:val="left" w:pos="4320"/>
        </w:tabs>
        <w:spacing w:line="240" w:lineRule="atLeast"/>
        <w:ind w:left="4680" w:hanging="4680"/>
        <w:rPr>
          <w:i/>
        </w:rPr>
      </w:pPr>
      <w:r>
        <w:lastRenderedPageBreak/>
        <w:t>3</w:t>
      </w:r>
      <w:r w:rsidR="002F4B93" w:rsidRPr="0037190C">
        <w:t>.</w:t>
      </w:r>
      <w:r w:rsidR="0042498A" w:rsidRPr="0037190C">
        <w:tab/>
      </w:r>
      <w:r w:rsidR="002F4B93" w:rsidRPr="0037190C">
        <w:tab/>
      </w:r>
      <w:r w:rsidR="00944540" w:rsidRPr="002F45B2">
        <w:t xml:space="preserve">Differentiate the following.  </w:t>
      </w:r>
      <w:r w:rsidR="00944540" w:rsidRPr="002F45B2">
        <w:rPr>
          <w:i/>
        </w:rPr>
        <w:t>For c &amp; d, write your answers in radical form.</w:t>
      </w:r>
    </w:p>
    <w:p w:rsidR="0042498A" w:rsidRPr="009A2F26" w:rsidRDefault="0042498A" w:rsidP="0042498A">
      <w:pPr>
        <w:tabs>
          <w:tab w:val="right" w:pos="360"/>
          <w:tab w:val="left" w:pos="720"/>
          <w:tab w:val="left" w:pos="1440"/>
          <w:tab w:val="left" w:pos="4320"/>
        </w:tabs>
        <w:spacing w:line="240" w:lineRule="atLeast"/>
        <w:ind w:left="4680" w:hanging="4680"/>
        <w:rPr>
          <w:shadow/>
          <w:sz w:val="16"/>
          <w:szCs w:val="16"/>
        </w:rPr>
      </w:pPr>
    </w:p>
    <w:p w:rsidR="0042498A" w:rsidRPr="00505910" w:rsidRDefault="0042498A" w:rsidP="009A2F26">
      <w:pPr>
        <w:tabs>
          <w:tab w:val="right" w:pos="360"/>
          <w:tab w:val="left" w:pos="720"/>
          <w:tab w:val="left" w:pos="1440"/>
          <w:tab w:val="left" w:pos="4320"/>
        </w:tabs>
        <w:spacing w:line="240" w:lineRule="atLeast"/>
        <w:ind w:left="4680" w:hanging="4680"/>
        <w:rPr>
          <w:i/>
          <w:shadow/>
        </w:rPr>
      </w:pPr>
      <w:r>
        <w:rPr>
          <w:shadow/>
        </w:rPr>
        <w:tab/>
      </w:r>
      <w:r>
        <w:rPr>
          <w:shadow/>
        </w:rPr>
        <w:tab/>
      </w:r>
      <w:proofErr w:type="gramStart"/>
      <w:r w:rsidRPr="00505910">
        <w:rPr>
          <w:shadow/>
        </w:rPr>
        <w:t>a</w:t>
      </w:r>
      <w:proofErr w:type="gramEnd"/>
      <w:r w:rsidRPr="00505910">
        <w:rPr>
          <w:shadow/>
        </w:rPr>
        <w:t>.</w:t>
      </w:r>
      <w:r w:rsidRPr="00505910">
        <w:rPr>
          <w:shadow/>
        </w:rPr>
        <w:tab/>
      </w:r>
      <w:r w:rsidRPr="00505910">
        <w:rPr>
          <w:shadow/>
          <w:position w:val="-10"/>
        </w:rPr>
        <w:object w:dxaOrig="2120" w:dyaOrig="360">
          <v:shape id="_x0000_i1030" type="#_x0000_t75" style="width:105.75pt;height:18pt" o:ole="" fillcolor="window">
            <v:imagedata r:id="rId17" o:title=""/>
          </v:shape>
          <o:OLEObject Type="Embed" ProgID="Equation.DSMT4" ShapeID="_x0000_i1030" DrawAspect="Content" ObjectID="_1516786002" r:id="rId18"/>
        </w:object>
      </w:r>
      <w:r w:rsidRPr="00505910">
        <w:rPr>
          <w:shadow/>
        </w:rPr>
        <w:tab/>
      </w:r>
      <w:r w:rsidRPr="00505910">
        <w:rPr>
          <w:shadow/>
        </w:rPr>
        <w:tab/>
      </w:r>
      <w:r w:rsidRPr="00505910">
        <w:rPr>
          <w:shadow/>
        </w:rPr>
        <w:tab/>
      </w:r>
      <w:r w:rsidRPr="00505910">
        <w:rPr>
          <w:shadow/>
        </w:rPr>
        <w:tab/>
        <w:t>e.</w:t>
      </w:r>
      <w:r w:rsidRPr="00505910">
        <w:rPr>
          <w:shadow/>
        </w:rPr>
        <w:tab/>
      </w:r>
      <w:r w:rsidR="001824A1" w:rsidRPr="00505910">
        <w:rPr>
          <w:position w:val="-10"/>
        </w:rPr>
        <w:object w:dxaOrig="2260" w:dyaOrig="360">
          <v:shape id="_x0000_i1031" type="#_x0000_t75" style="width:113.25pt;height:18pt" o:ole="">
            <v:imagedata r:id="rId19" o:title=""/>
          </v:shape>
          <o:OLEObject Type="Embed" ProgID="Equation.DSMT4" ShapeID="_x0000_i1031" DrawAspect="Content" ObjectID="_1516786003" r:id="rId20"/>
        </w:object>
      </w:r>
    </w:p>
    <w:p w:rsidR="0042498A" w:rsidRPr="00505910" w:rsidRDefault="0042498A" w:rsidP="0042498A">
      <w:pPr>
        <w:tabs>
          <w:tab w:val="right" w:pos="360"/>
          <w:tab w:val="left" w:pos="720"/>
          <w:tab w:val="left" w:pos="1440"/>
          <w:tab w:val="left" w:pos="4320"/>
        </w:tabs>
        <w:spacing w:line="240" w:lineRule="atLeast"/>
        <w:ind w:left="4680" w:hanging="4680"/>
        <w:rPr>
          <w:shadow/>
        </w:rPr>
      </w:pPr>
    </w:p>
    <w:p w:rsidR="0042498A" w:rsidRPr="00505910" w:rsidRDefault="0042498A" w:rsidP="009A2F26">
      <w:pPr>
        <w:tabs>
          <w:tab w:val="right" w:pos="360"/>
          <w:tab w:val="left" w:pos="720"/>
          <w:tab w:val="left" w:pos="1440"/>
          <w:tab w:val="left" w:pos="4320"/>
        </w:tabs>
        <w:spacing w:line="240" w:lineRule="atLeast"/>
        <w:ind w:left="4680" w:hanging="4680"/>
        <w:rPr>
          <w:shadow/>
        </w:rPr>
      </w:pPr>
      <w:r w:rsidRPr="00505910">
        <w:rPr>
          <w:shadow/>
        </w:rPr>
        <w:tab/>
      </w:r>
      <w:r w:rsidRPr="00505910">
        <w:rPr>
          <w:shadow/>
        </w:rPr>
        <w:tab/>
      </w:r>
      <w:proofErr w:type="gramStart"/>
      <w:r w:rsidRPr="00505910">
        <w:rPr>
          <w:shadow/>
        </w:rPr>
        <w:t>b</w:t>
      </w:r>
      <w:proofErr w:type="gramEnd"/>
      <w:r w:rsidRPr="00505910">
        <w:rPr>
          <w:shadow/>
        </w:rPr>
        <w:t>.</w:t>
      </w:r>
      <w:r w:rsidRPr="00505910">
        <w:rPr>
          <w:shadow/>
        </w:rPr>
        <w:tab/>
      </w:r>
      <w:r w:rsidRPr="00505910">
        <w:rPr>
          <w:shadow/>
          <w:position w:val="-24"/>
        </w:rPr>
        <w:object w:dxaOrig="1260" w:dyaOrig="620">
          <v:shape id="_x0000_i1032" type="#_x0000_t75" style="width:63pt;height:30.75pt" o:ole="" fillcolor="window">
            <v:imagedata r:id="rId21" o:title=""/>
          </v:shape>
          <o:OLEObject Type="Embed" ProgID="Equation.DSMT4" ShapeID="_x0000_i1032" DrawAspect="Content" ObjectID="_1516786004" r:id="rId22"/>
        </w:object>
      </w:r>
      <w:r w:rsidR="001824A1" w:rsidRPr="00505910">
        <w:rPr>
          <w:shadow/>
        </w:rPr>
        <w:tab/>
      </w:r>
      <w:r w:rsidR="001824A1" w:rsidRPr="00505910">
        <w:rPr>
          <w:shadow/>
        </w:rPr>
        <w:tab/>
      </w:r>
      <w:r w:rsidR="001824A1" w:rsidRPr="00505910">
        <w:rPr>
          <w:shadow/>
        </w:rPr>
        <w:tab/>
      </w:r>
      <w:r w:rsidR="001824A1" w:rsidRPr="00505910">
        <w:rPr>
          <w:shadow/>
        </w:rPr>
        <w:tab/>
        <w:t>f.</w:t>
      </w:r>
      <w:r w:rsidR="001824A1" w:rsidRPr="00505910">
        <w:rPr>
          <w:shadow/>
        </w:rPr>
        <w:tab/>
      </w:r>
      <w:r w:rsidR="001824A1" w:rsidRPr="00505910">
        <w:rPr>
          <w:position w:val="-10"/>
        </w:rPr>
        <w:object w:dxaOrig="1400" w:dyaOrig="320">
          <v:shape id="_x0000_i1033" type="#_x0000_t75" style="width:69.75pt;height:15.75pt" o:ole="">
            <v:imagedata r:id="rId23" o:title=""/>
          </v:shape>
          <o:OLEObject Type="Embed" ProgID="Equation.DSMT4" ShapeID="_x0000_i1033" DrawAspect="Content" ObjectID="_1516786005" r:id="rId24"/>
        </w:object>
      </w:r>
    </w:p>
    <w:p w:rsidR="0042498A" w:rsidRPr="00505910" w:rsidRDefault="0042498A" w:rsidP="0042498A">
      <w:pPr>
        <w:tabs>
          <w:tab w:val="right" w:pos="360"/>
          <w:tab w:val="left" w:pos="720"/>
          <w:tab w:val="left" w:pos="1440"/>
          <w:tab w:val="left" w:pos="4320"/>
        </w:tabs>
        <w:spacing w:line="240" w:lineRule="atLeast"/>
        <w:ind w:left="4680" w:hanging="4680"/>
        <w:rPr>
          <w:shadow/>
        </w:rPr>
      </w:pPr>
    </w:p>
    <w:p w:rsidR="0042498A" w:rsidRPr="00505910" w:rsidRDefault="0042498A" w:rsidP="009A2F26">
      <w:pPr>
        <w:tabs>
          <w:tab w:val="right" w:pos="360"/>
          <w:tab w:val="left" w:pos="720"/>
          <w:tab w:val="left" w:pos="1440"/>
          <w:tab w:val="left" w:pos="4320"/>
        </w:tabs>
        <w:spacing w:line="240" w:lineRule="atLeast"/>
        <w:ind w:left="4680" w:hanging="4680"/>
        <w:rPr>
          <w:shadow/>
        </w:rPr>
      </w:pPr>
      <w:r w:rsidRPr="00505910">
        <w:rPr>
          <w:shadow/>
        </w:rPr>
        <w:tab/>
      </w:r>
      <w:r w:rsidRPr="00505910">
        <w:rPr>
          <w:shadow/>
        </w:rPr>
        <w:tab/>
      </w:r>
      <w:proofErr w:type="gramStart"/>
      <w:r w:rsidRPr="00505910">
        <w:rPr>
          <w:shadow/>
        </w:rPr>
        <w:t>c</w:t>
      </w:r>
      <w:proofErr w:type="gramEnd"/>
      <w:r w:rsidRPr="00505910">
        <w:rPr>
          <w:shadow/>
        </w:rPr>
        <w:t>.</w:t>
      </w:r>
      <w:r w:rsidRPr="00505910">
        <w:rPr>
          <w:shadow/>
        </w:rPr>
        <w:tab/>
      </w:r>
      <w:r w:rsidRPr="00505910">
        <w:rPr>
          <w:shadow/>
          <w:position w:val="-10"/>
        </w:rPr>
        <w:object w:dxaOrig="1280" w:dyaOrig="380">
          <v:shape id="_x0000_i1034" type="#_x0000_t75" style="width:63.75pt;height:18.75pt" o:ole="" fillcolor="window">
            <v:imagedata r:id="rId25" o:title=""/>
          </v:shape>
          <o:OLEObject Type="Embed" ProgID="Equation.DSMT4" ShapeID="_x0000_i1034" DrawAspect="Content" ObjectID="_1516786006" r:id="rId26"/>
        </w:object>
      </w:r>
      <w:r w:rsidR="001824A1" w:rsidRPr="00505910">
        <w:rPr>
          <w:shadow/>
        </w:rPr>
        <w:tab/>
      </w:r>
      <w:r w:rsidR="001824A1" w:rsidRPr="00505910">
        <w:rPr>
          <w:shadow/>
        </w:rPr>
        <w:tab/>
      </w:r>
      <w:r w:rsidR="001824A1" w:rsidRPr="00505910">
        <w:rPr>
          <w:shadow/>
        </w:rPr>
        <w:tab/>
      </w:r>
      <w:r w:rsidR="001824A1" w:rsidRPr="00505910">
        <w:rPr>
          <w:shadow/>
        </w:rPr>
        <w:tab/>
        <w:t>g.</w:t>
      </w:r>
      <w:r w:rsidR="001824A1" w:rsidRPr="00505910">
        <w:rPr>
          <w:shadow/>
        </w:rPr>
        <w:tab/>
      </w:r>
      <w:r w:rsidR="001824A1" w:rsidRPr="00505910">
        <w:rPr>
          <w:position w:val="-10"/>
        </w:rPr>
        <w:object w:dxaOrig="1980" w:dyaOrig="320">
          <v:shape id="_x0000_i1035" type="#_x0000_t75" style="width:99pt;height:15.75pt" o:ole="">
            <v:imagedata r:id="rId27" o:title=""/>
          </v:shape>
          <o:OLEObject Type="Embed" ProgID="Equation.DSMT4" ShapeID="_x0000_i1035" DrawAspect="Content" ObjectID="_1516786007" r:id="rId28"/>
        </w:object>
      </w:r>
    </w:p>
    <w:p w:rsidR="0042498A" w:rsidRPr="00505910" w:rsidRDefault="0042498A" w:rsidP="0042498A">
      <w:pPr>
        <w:tabs>
          <w:tab w:val="right" w:pos="360"/>
          <w:tab w:val="left" w:pos="720"/>
          <w:tab w:val="left" w:pos="1440"/>
          <w:tab w:val="left" w:pos="4320"/>
        </w:tabs>
        <w:spacing w:line="240" w:lineRule="atLeast"/>
        <w:ind w:left="4680" w:hanging="4680"/>
        <w:rPr>
          <w:shadow/>
        </w:rPr>
      </w:pPr>
    </w:p>
    <w:p w:rsidR="001E7D79" w:rsidRPr="00505910" w:rsidRDefault="0042498A" w:rsidP="0037190C">
      <w:pPr>
        <w:tabs>
          <w:tab w:val="right" w:pos="360"/>
          <w:tab w:val="left" w:pos="720"/>
          <w:tab w:val="left" w:pos="1440"/>
          <w:tab w:val="left" w:pos="4320"/>
        </w:tabs>
        <w:spacing w:line="240" w:lineRule="atLeast"/>
        <w:ind w:left="4680" w:hanging="4680"/>
        <w:rPr>
          <w:shadow/>
        </w:rPr>
      </w:pPr>
      <w:r w:rsidRPr="00505910">
        <w:rPr>
          <w:shadow/>
        </w:rPr>
        <w:tab/>
      </w:r>
      <w:r w:rsidRPr="00505910">
        <w:rPr>
          <w:shadow/>
        </w:rPr>
        <w:tab/>
      </w:r>
      <w:proofErr w:type="gramStart"/>
      <w:r w:rsidRPr="00505910">
        <w:rPr>
          <w:shadow/>
        </w:rPr>
        <w:t>d</w:t>
      </w:r>
      <w:proofErr w:type="gramEnd"/>
      <w:r w:rsidRPr="00505910">
        <w:rPr>
          <w:shadow/>
        </w:rPr>
        <w:t>.</w:t>
      </w:r>
      <w:r w:rsidRPr="00505910">
        <w:rPr>
          <w:shadow/>
        </w:rPr>
        <w:tab/>
      </w:r>
      <w:r w:rsidRPr="00505910">
        <w:rPr>
          <w:shadow/>
          <w:position w:val="-28"/>
        </w:rPr>
        <w:object w:dxaOrig="800" w:dyaOrig="660">
          <v:shape id="_x0000_i1036" type="#_x0000_t75" style="width:39.75pt;height:33pt" o:ole="" fillcolor="window">
            <v:imagedata r:id="rId29" o:title=""/>
          </v:shape>
          <o:OLEObject Type="Embed" ProgID="Equation.DSMT4" ShapeID="_x0000_i1036" DrawAspect="Content" ObjectID="_1516786008" r:id="rId30"/>
        </w:object>
      </w:r>
      <w:r w:rsidR="001824A1" w:rsidRPr="00505910">
        <w:rPr>
          <w:shadow/>
        </w:rPr>
        <w:tab/>
      </w:r>
      <w:r w:rsidR="001824A1" w:rsidRPr="00505910">
        <w:rPr>
          <w:shadow/>
        </w:rPr>
        <w:tab/>
      </w:r>
      <w:r w:rsidR="001824A1" w:rsidRPr="00505910">
        <w:rPr>
          <w:shadow/>
        </w:rPr>
        <w:tab/>
      </w:r>
      <w:r w:rsidR="001824A1" w:rsidRPr="00505910">
        <w:rPr>
          <w:shadow/>
        </w:rPr>
        <w:tab/>
        <w:t>h.</w:t>
      </w:r>
      <w:r w:rsidR="001824A1" w:rsidRPr="00505910">
        <w:rPr>
          <w:shadow/>
        </w:rPr>
        <w:tab/>
      </w:r>
      <w:r w:rsidR="001824A1" w:rsidRPr="00505910">
        <w:rPr>
          <w:position w:val="-24"/>
        </w:rPr>
        <w:object w:dxaOrig="3320" w:dyaOrig="620">
          <v:shape id="_x0000_i1037" type="#_x0000_t75" style="width:165.75pt;height:30.75pt" o:ole="">
            <v:imagedata r:id="rId31" o:title=""/>
          </v:shape>
          <o:OLEObject Type="Embed" ProgID="Equation.DSMT4" ShapeID="_x0000_i1037" DrawAspect="Content" ObjectID="_1516786009" r:id="rId32"/>
        </w:object>
      </w:r>
    </w:p>
    <w:p w:rsidR="001E7D79" w:rsidRPr="00505910" w:rsidRDefault="001E7D79" w:rsidP="001E7D79"/>
    <w:p w:rsidR="001E7D79" w:rsidRPr="00505910" w:rsidRDefault="001E7D79" w:rsidP="001E7D79"/>
    <w:p w:rsidR="00A55B1F" w:rsidRPr="00505910" w:rsidRDefault="001E7D79" w:rsidP="001E7D79">
      <w:r w:rsidRPr="00505910">
        <w:t>4.</w:t>
      </w:r>
      <w:r w:rsidRPr="00505910">
        <w:tab/>
      </w:r>
      <w:r w:rsidR="00A55B1F" w:rsidRPr="00505910">
        <w:t xml:space="preserve">A particle moves on the </w:t>
      </w:r>
      <w:r w:rsidR="00A55B1F" w:rsidRPr="00505910">
        <w:rPr>
          <w:i/>
        </w:rPr>
        <w:t>x-</w:t>
      </w:r>
      <w:r w:rsidR="00A55B1F" w:rsidRPr="00505910">
        <w:t xml:space="preserve">axis such that its position at time </w:t>
      </w:r>
      <w:r w:rsidR="00A55B1F" w:rsidRPr="00505910">
        <w:rPr>
          <w:i/>
        </w:rPr>
        <w:t xml:space="preserve">t </w:t>
      </w:r>
      <w:r w:rsidR="00A55B1F" w:rsidRPr="00505910">
        <w:t>is given by the function</w:t>
      </w:r>
    </w:p>
    <w:p w:rsidR="00A55B1F" w:rsidRPr="00505910" w:rsidRDefault="00A55B1F" w:rsidP="001E7D79">
      <w:r w:rsidRPr="00505910">
        <w:tab/>
      </w:r>
      <w:r w:rsidRPr="00505910">
        <w:tab/>
      </w:r>
      <w:r w:rsidRPr="00505910">
        <w:rPr>
          <w:position w:val="-10"/>
        </w:rPr>
        <w:object w:dxaOrig="2840" w:dyaOrig="360">
          <v:shape id="_x0000_i1038" type="#_x0000_t75" style="width:141.75pt;height:18pt" o:ole="">
            <v:imagedata r:id="rId33" o:title=""/>
          </v:shape>
          <o:OLEObject Type="Embed" ProgID="Equation.DSMT4" ShapeID="_x0000_i1038" DrawAspect="Content" ObjectID="_1516786010" r:id="rId34"/>
        </w:object>
      </w:r>
    </w:p>
    <w:p w:rsidR="00A55B1F" w:rsidRPr="00505910" w:rsidRDefault="00A55B1F" w:rsidP="00A55B1F">
      <w:pPr>
        <w:numPr>
          <w:ilvl w:val="0"/>
          <w:numId w:val="3"/>
        </w:numPr>
      </w:pPr>
      <w:r w:rsidRPr="00505910">
        <w:t xml:space="preserve">Determine the velocity &amp; acceleration of the particle at time </w:t>
      </w:r>
      <w:r w:rsidRPr="00505910">
        <w:rPr>
          <w:i/>
        </w:rPr>
        <w:t xml:space="preserve">t.  </w:t>
      </w:r>
    </w:p>
    <w:p w:rsidR="00A55B1F" w:rsidRPr="00505910" w:rsidRDefault="00A55B1F" w:rsidP="00A55B1F">
      <w:pPr>
        <w:numPr>
          <w:ilvl w:val="0"/>
          <w:numId w:val="3"/>
        </w:numPr>
      </w:pPr>
      <w:r w:rsidRPr="00505910">
        <w:t xml:space="preserve">For what values of </w:t>
      </w:r>
      <w:r w:rsidRPr="00505910">
        <w:rPr>
          <w:i/>
        </w:rPr>
        <w:t xml:space="preserve">t </w:t>
      </w:r>
      <w:r w:rsidRPr="00505910">
        <w:t>is the particle at rest?</w:t>
      </w:r>
    </w:p>
    <w:p w:rsidR="00A55B1F" w:rsidRPr="00505910" w:rsidRDefault="00A55B1F" w:rsidP="00A55B1F">
      <w:pPr>
        <w:numPr>
          <w:ilvl w:val="0"/>
          <w:numId w:val="3"/>
        </w:numPr>
      </w:pPr>
      <w:r w:rsidRPr="00505910">
        <w:t xml:space="preserve">For what values of </w:t>
      </w:r>
      <w:r w:rsidRPr="00505910">
        <w:rPr>
          <w:i/>
        </w:rPr>
        <w:t xml:space="preserve">t </w:t>
      </w:r>
      <w:r w:rsidRPr="00505910">
        <w:t>is the particle moving to the right?</w:t>
      </w:r>
    </w:p>
    <w:p w:rsidR="00A55B1F" w:rsidRPr="00505910" w:rsidRDefault="00A55B1F" w:rsidP="00A55B1F">
      <w:pPr>
        <w:numPr>
          <w:ilvl w:val="0"/>
          <w:numId w:val="3"/>
        </w:numPr>
      </w:pPr>
      <w:r w:rsidRPr="00505910">
        <w:t xml:space="preserve">For what values of </w:t>
      </w:r>
      <w:r w:rsidRPr="00505910">
        <w:rPr>
          <w:i/>
        </w:rPr>
        <w:t xml:space="preserve">t </w:t>
      </w:r>
      <w:r w:rsidRPr="00505910">
        <w:t>is the particle moving to the left?</w:t>
      </w:r>
    </w:p>
    <w:p w:rsidR="00A55B1F" w:rsidRPr="00505910" w:rsidRDefault="00A55B1F" w:rsidP="00A55B1F">
      <w:pPr>
        <w:numPr>
          <w:ilvl w:val="0"/>
          <w:numId w:val="3"/>
        </w:numPr>
      </w:pPr>
      <w:r w:rsidRPr="00505910">
        <w:t>What is the total distance it has traveled after 5 seconds?</w:t>
      </w:r>
    </w:p>
    <w:p w:rsidR="00A55B1F" w:rsidRDefault="00A55B1F" w:rsidP="00A55B1F">
      <w:pPr>
        <w:numPr>
          <w:ilvl w:val="0"/>
          <w:numId w:val="3"/>
        </w:numPr>
      </w:pPr>
      <w:r w:rsidRPr="00505910">
        <w:t>What is the velocity when the acceleration is zero?</w:t>
      </w:r>
    </w:p>
    <w:p w:rsidR="00505910" w:rsidRDefault="00505910" w:rsidP="00505910"/>
    <w:p w:rsidR="00505910" w:rsidRDefault="00505910" w:rsidP="00505910"/>
    <w:p w:rsidR="00505910" w:rsidRDefault="00505910" w:rsidP="00505910"/>
    <w:p w:rsidR="00505910" w:rsidRDefault="00505910" w:rsidP="00505910"/>
    <w:p w:rsidR="00505910" w:rsidRDefault="00505910" w:rsidP="00505910"/>
    <w:p w:rsidR="00505910" w:rsidRDefault="00505910" w:rsidP="00505910"/>
    <w:p w:rsidR="00D54F26" w:rsidRDefault="00D54F26" w:rsidP="00505910"/>
    <w:p w:rsidR="00505910" w:rsidRDefault="00505910" w:rsidP="00505910"/>
    <w:p w:rsidR="00505910" w:rsidRDefault="00505910" w:rsidP="00505910"/>
    <w:p w:rsidR="00200C94" w:rsidRPr="002F45B2" w:rsidRDefault="00505910" w:rsidP="00200C94">
      <w:pPr>
        <w:tabs>
          <w:tab w:val="right" w:pos="360"/>
          <w:tab w:val="left" w:pos="720"/>
          <w:tab w:val="left" w:pos="4320"/>
        </w:tabs>
        <w:spacing w:line="240" w:lineRule="atLeast"/>
        <w:ind w:left="4680" w:hanging="4680"/>
      </w:pPr>
      <w:r>
        <w:t>5.</w:t>
      </w:r>
      <w:r>
        <w:tab/>
      </w:r>
      <w:r w:rsidR="00200C94">
        <w:tab/>
      </w:r>
      <w:r w:rsidR="00991F96" w:rsidRPr="002F45B2">
        <w:t>The</w:t>
      </w:r>
      <w:r w:rsidR="00200C94" w:rsidRPr="002F45B2">
        <w:t xml:space="preserve"> graph</w:t>
      </w:r>
      <w:r w:rsidR="00991F96" w:rsidRPr="002F45B2">
        <w:t xml:space="preserve"> below is</w:t>
      </w:r>
      <w:r w:rsidR="00200C94" w:rsidRPr="002F45B2">
        <w:t xml:space="preserve"> of   </w:t>
      </w:r>
      <w:r w:rsidR="00200C94" w:rsidRPr="002F45B2">
        <w:rPr>
          <w:i/>
        </w:rPr>
        <w:t xml:space="preserve">f </w:t>
      </w:r>
      <w:r w:rsidR="00200C94" w:rsidRPr="002F45B2">
        <w:t>'(</w:t>
      </w:r>
      <w:r w:rsidR="00200C94" w:rsidRPr="002F45B2">
        <w:rPr>
          <w:i/>
        </w:rPr>
        <w:t>x</w:t>
      </w:r>
      <w:r w:rsidR="00991F96" w:rsidRPr="002F45B2">
        <w:t>), the first derivative.</w:t>
      </w:r>
      <w:r w:rsidR="00200C94" w:rsidRPr="002F45B2">
        <w:t xml:space="preserve"> </w:t>
      </w:r>
      <w:r w:rsidR="00200C94" w:rsidRPr="002F45B2">
        <w:tab/>
      </w:r>
      <w:r w:rsidR="00200C94" w:rsidRPr="002F45B2">
        <w:tab/>
      </w:r>
      <w:r w:rsidR="007C6E0F" w:rsidRPr="002F45B2">
        <w:t xml:space="preserve">                      </w:t>
      </w:r>
      <w:r w:rsidR="007C6E0F" w:rsidRPr="002F45B2">
        <w:rPr>
          <w:i/>
        </w:rPr>
        <w:t>f</w:t>
      </w:r>
      <w:r w:rsidR="007C6E0F" w:rsidRPr="002F45B2">
        <w:t>(</w:t>
      </w:r>
      <w:r w:rsidR="007C6E0F" w:rsidRPr="002F45B2">
        <w:rPr>
          <w:i/>
        </w:rPr>
        <w:t>x</w:t>
      </w:r>
      <w:r w:rsidR="007C6E0F" w:rsidRPr="002F45B2">
        <w:t>)</w:t>
      </w:r>
    </w:p>
    <w:p w:rsidR="00200C94" w:rsidRPr="002F45B2" w:rsidRDefault="00991F96" w:rsidP="00200C94">
      <w:pPr>
        <w:tabs>
          <w:tab w:val="right" w:pos="360"/>
          <w:tab w:val="left" w:pos="720"/>
          <w:tab w:val="left" w:pos="4320"/>
        </w:tabs>
        <w:spacing w:line="240" w:lineRule="atLeast"/>
        <w:ind w:left="4680" w:hanging="4680"/>
      </w:pPr>
      <w:r w:rsidRPr="002F45B2">
        <w:tab/>
      </w:r>
      <w:r w:rsidRPr="002F45B2">
        <w:tab/>
        <w:t>T</w:t>
      </w:r>
      <w:r w:rsidR="00200C94" w:rsidRPr="002F45B2">
        <w:t xml:space="preserve">his is </w:t>
      </w:r>
      <w:r w:rsidR="00200C94" w:rsidRPr="002F45B2">
        <w:rPr>
          <w:u w:val="single"/>
        </w:rPr>
        <w:t>not</w:t>
      </w:r>
      <w:r w:rsidR="00200C94" w:rsidRPr="002F45B2">
        <w:t xml:space="preserve"> the graph of </w:t>
      </w:r>
      <w:r w:rsidR="00200C94" w:rsidRPr="002F45B2">
        <w:rPr>
          <w:i/>
        </w:rPr>
        <w:t>f</w:t>
      </w:r>
      <w:r w:rsidR="00200C94" w:rsidRPr="002F45B2">
        <w:t>(</w:t>
      </w:r>
      <w:r w:rsidR="00200C94" w:rsidRPr="002F45B2">
        <w:rPr>
          <w:i/>
        </w:rPr>
        <w:t>x</w:t>
      </w:r>
      <w:r w:rsidR="00200C94" w:rsidRPr="002F45B2">
        <w:t xml:space="preserve">).  If </w:t>
      </w:r>
      <w:r w:rsidR="00200C94" w:rsidRPr="002F45B2">
        <w:rPr>
          <w:i/>
        </w:rPr>
        <w:t>f</w:t>
      </w:r>
      <w:r w:rsidR="00200C94" w:rsidRPr="002F45B2">
        <w:t xml:space="preserve">(-1) = 2 and       </w:t>
      </w:r>
    </w:p>
    <w:p w:rsidR="00200C94" w:rsidRPr="002F45B2" w:rsidRDefault="00E23C66" w:rsidP="00200C94">
      <w:pPr>
        <w:tabs>
          <w:tab w:val="right" w:pos="360"/>
          <w:tab w:val="left" w:pos="720"/>
          <w:tab w:val="left" w:pos="4320"/>
        </w:tabs>
        <w:spacing w:line="240" w:lineRule="atLeast"/>
        <w:ind w:left="4680" w:hanging="4680"/>
      </w:pPr>
      <w:r w:rsidRPr="002F45B2"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876675</wp:posOffset>
            </wp:positionH>
            <wp:positionV relativeFrom="paragraph">
              <wp:posOffset>-240030</wp:posOffset>
            </wp:positionV>
            <wp:extent cx="2209800" cy="2209800"/>
            <wp:effectExtent l="19050" t="0" r="0" b="0"/>
            <wp:wrapNone/>
            <wp:docPr id="75" name="Picture 75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[image]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 l="6333" t="6667" r="7667" b="73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209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00C94" w:rsidRPr="002F45B2">
        <w:tab/>
      </w:r>
      <w:r w:rsidR="00200C94" w:rsidRPr="002F45B2">
        <w:tab/>
      </w:r>
      <w:r w:rsidR="00200C94" w:rsidRPr="002F45B2">
        <w:rPr>
          <w:i/>
        </w:rPr>
        <w:t>f</w:t>
      </w:r>
      <w:r w:rsidR="00200C94" w:rsidRPr="002F45B2">
        <w:t xml:space="preserve"> '(</w:t>
      </w:r>
      <w:r w:rsidR="00200C94" w:rsidRPr="002F45B2">
        <w:rPr>
          <w:i/>
        </w:rPr>
        <w:t>x</w:t>
      </w:r>
      <w:r w:rsidR="00200C94" w:rsidRPr="002F45B2">
        <w:t xml:space="preserve">) is represented by the given graph.  </w:t>
      </w:r>
    </w:p>
    <w:p w:rsidR="00200C94" w:rsidRPr="002F45B2" w:rsidRDefault="00200C94" w:rsidP="00200C94">
      <w:pPr>
        <w:tabs>
          <w:tab w:val="right" w:pos="360"/>
          <w:tab w:val="left" w:pos="720"/>
          <w:tab w:val="left" w:pos="4320"/>
        </w:tabs>
        <w:spacing w:line="240" w:lineRule="atLeast"/>
        <w:ind w:left="4680" w:hanging="4680"/>
      </w:pPr>
      <w:r w:rsidRPr="002F45B2">
        <w:tab/>
      </w:r>
      <w:r w:rsidRPr="002F45B2">
        <w:tab/>
        <w:t xml:space="preserve">Graph  </w:t>
      </w:r>
      <w:r w:rsidRPr="002F45B2">
        <w:rPr>
          <w:i/>
        </w:rPr>
        <w:t>y</w:t>
      </w:r>
      <w:r w:rsidRPr="002F45B2">
        <w:t xml:space="preserve"> = </w:t>
      </w:r>
      <w:r w:rsidRPr="002F45B2">
        <w:rPr>
          <w:i/>
        </w:rPr>
        <w:t>f</w:t>
      </w:r>
      <w:r w:rsidRPr="002F45B2">
        <w:t>(</w:t>
      </w:r>
      <w:r w:rsidRPr="002F45B2">
        <w:rPr>
          <w:i/>
        </w:rPr>
        <w:t>x</w:t>
      </w:r>
      <w:r w:rsidRPr="002F45B2">
        <w:t>) as best you can.</w:t>
      </w:r>
    </w:p>
    <w:p w:rsidR="00E23C66" w:rsidRDefault="00972CB7" w:rsidP="00505910">
      <w:r>
        <w:rPr>
          <w:noProof/>
        </w:rPr>
        <w:pict>
          <v:shape id="_x0000_s1028" type="#_x0000_t75" style="position:absolute;margin-left:88.2pt;margin-top:11.4pt;width:122.55pt;height:122.55pt;z-index:-251660289;visibility:visible" o:allowincell="f">
            <v:imagedata r:id="rId36" o:title=""/>
          </v:shape>
          <o:OLEObject Type="Embed" ProgID="Word.Picture.8" ShapeID="_x0000_s1028" DrawAspect="Content" ObjectID="_1516786011" r:id="rId37"/>
        </w:pict>
      </w:r>
    </w:p>
    <w:p w:rsidR="00505910" w:rsidRDefault="00E23C66" w:rsidP="00505910">
      <w:r>
        <w:tab/>
      </w:r>
      <w:r>
        <w:tab/>
      </w:r>
      <w:r>
        <w:tab/>
      </w:r>
      <w:r w:rsidRPr="00200C94">
        <w:rPr>
          <w:i/>
          <w:shadow/>
        </w:rPr>
        <w:t>f</w:t>
      </w:r>
      <w:r>
        <w:rPr>
          <w:i/>
          <w:shadow/>
        </w:rPr>
        <w:t xml:space="preserve"> </w:t>
      </w:r>
      <w:r w:rsidRPr="00200C94">
        <w:rPr>
          <w:i/>
          <w:shadow/>
        </w:rPr>
        <w:t xml:space="preserve"> </w:t>
      </w:r>
      <w:r>
        <w:rPr>
          <w:shadow/>
        </w:rPr>
        <w:t>'</w:t>
      </w:r>
    </w:p>
    <w:p w:rsidR="00E23C66" w:rsidRDefault="00E23C66" w:rsidP="00E23C66"/>
    <w:p w:rsidR="00501346" w:rsidRPr="007C6E0F" w:rsidRDefault="007C6E0F" w:rsidP="00505910">
      <w:pPr>
        <w:rPr>
          <w:i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</w:t>
      </w:r>
      <w:r>
        <w:rPr>
          <w:i/>
        </w:rPr>
        <w:t>x</w:t>
      </w:r>
    </w:p>
    <w:p w:rsidR="00501346" w:rsidRDefault="00501346" w:rsidP="00505910"/>
    <w:p w:rsidR="00501346" w:rsidRPr="00A37875" w:rsidRDefault="00A37875" w:rsidP="00505910">
      <w:pPr>
        <w:rPr>
          <w:i/>
        </w:rPr>
      </w:pPr>
      <w:r>
        <w:tab/>
      </w:r>
      <w:r>
        <w:tab/>
      </w:r>
      <w:r>
        <w:tab/>
      </w:r>
      <w:r>
        <w:tab/>
      </w:r>
      <w:r>
        <w:tab/>
        <w:t xml:space="preserve">          </w:t>
      </w:r>
      <w:r>
        <w:rPr>
          <w:i/>
        </w:rPr>
        <w:t>x</w:t>
      </w:r>
    </w:p>
    <w:p w:rsidR="00501346" w:rsidRDefault="00501346" w:rsidP="00505910"/>
    <w:p w:rsidR="00501346" w:rsidRDefault="00501346" w:rsidP="00505910"/>
    <w:p w:rsidR="00501346" w:rsidRDefault="00501346" w:rsidP="00505910"/>
    <w:p w:rsidR="00501346" w:rsidRDefault="00501346" w:rsidP="00505910"/>
    <w:p w:rsidR="00501346" w:rsidRPr="00501346" w:rsidRDefault="00501346" w:rsidP="00505910">
      <w:r>
        <w:tab/>
        <w:t xml:space="preserve">Suppose </w:t>
      </w:r>
      <w:r>
        <w:rPr>
          <w:i/>
        </w:rPr>
        <w:t>f</w:t>
      </w:r>
      <w:r w:rsidR="00E70F0A">
        <w:t>(-3</w:t>
      </w:r>
      <w:r w:rsidR="006B122E">
        <w:t>) = -2</w:t>
      </w:r>
      <w:r>
        <w:t xml:space="preserve">.  What is the equation of the tangent line to the graph of </w:t>
      </w:r>
      <w:r>
        <w:rPr>
          <w:i/>
        </w:rPr>
        <w:t>f</w:t>
      </w:r>
      <w:r>
        <w:t>(</w:t>
      </w:r>
      <w:r>
        <w:rPr>
          <w:i/>
        </w:rPr>
        <w:t>x</w:t>
      </w:r>
      <w:r w:rsidR="00E70F0A">
        <w:t>) at the point (-3</w:t>
      </w:r>
      <w:r>
        <w:t>,</w:t>
      </w:r>
      <w:r w:rsidR="006B122E">
        <w:t xml:space="preserve"> -2</w:t>
      </w:r>
      <w:r>
        <w:t>)?</w:t>
      </w:r>
    </w:p>
    <w:sectPr w:rsidR="00501346" w:rsidRPr="00501346" w:rsidSect="000525E7">
      <w:pgSz w:w="12240" w:h="15840"/>
      <w:pgMar w:top="36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5187D2F"/>
    <w:multiLevelType w:val="hybridMultilevel"/>
    <w:tmpl w:val="C942931E"/>
    <w:lvl w:ilvl="0" w:tplc="6AF4AAB0">
      <w:start w:val="1"/>
      <w:numFmt w:val="upp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36657BCD"/>
    <w:multiLevelType w:val="hybridMultilevel"/>
    <w:tmpl w:val="209AFD06"/>
    <w:lvl w:ilvl="0" w:tplc="D8B2D022">
      <w:start w:val="1"/>
      <w:numFmt w:val="upp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5AD72AB3"/>
    <w:multiLevelType w:val="hybridMultilevel"/>
    <w:tmpl w:val="EEFE0B36"/>
    <w:lvl w:ilvl="0" w:tplc="9042C292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6CEC74C5"/>
    <w:multiLevelType w:val="hybridMultilevel"/>
    <w:tmpl w:val="A5CE3B32"/>
    <w:lvl w:ilvl="0" w:tplc="517A3550">
      <w:start w:val="1"/>
      <w:numFmt w:val="lowerLetter"/>
      <w:lvlText w:val="%1."/>
      <w:lvlJc w:val="left"/>
      <w:pPr>
        <w:ind w:left="81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4">
    <w:nsid w:val="6EC24FF2"/>
    <w:multiLevelType w:val="hybridMultilevel"/>
    <w:tmpl w:val="DB5AA07A"/>
    <w:lvl w:ilvl="0" w:tplc="53567C52">
      <w:start w:val="1"/>
      <w:numFmt w:val="upp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737935BF"/>
    <w:multiLevelType w:val="hybridMultilevel"/>
    <w:tmpl w:val="9406111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FBB6FB2"/>
    <w:multiLevelType w:val="hybridMultilevel"/>
    <w:tmpl w:val="7F880594"/>
    <w:lvl w:ilvl="0" w:tplc="49C6A81A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3"/>
  </w:num>
  <w:num w:numId="2">
    <w:abstractNumId w:val="6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stylePaneFormatFilter w:val="3F01"/>
  <w:defaultTabStop w:val="360"/>
  <w:drawingGridHorizontalSpacing w:val="120"/>
  <w:displayHorizontalDrawingGridEvery w:val="2"/>
  <w:characterSpacingControl w:val="doNotCompress"/>
  <w:compat/>
  <w:rsids>
    <w:rsidRoot w:val="002F4B93"/>
    <w:rsid w:val="00005194"/>
    <w:rsid w:val="000230BA"/>
    <w:rsid w:val="000342BB"/>
    <w:rsid w:val="00050297"/>
    <w:rsid w:val="000525E7"/>
    <w:rsid w:val="000547DA"/>
    <w:rsid w:val="00054C55"/>
    <w:rsid w:val="00080AA0"/>
    <w:rsid w:val="00087794"/>
    <w:rsid w:val="00093EAE"/>
    <w:rsid w:val="000D334E"/>
    <w:rsid w:val="000D5EFB"/>
    <w:rsid w:val="000D64A6"/>
    <w:rsid w:val="000E1DF1"/>
    <w:rsid w:val="000F6B56"/>
    <w:rsid w:val="000F6C27"/>
    <w:rsid w:val="001420CA"/>
    <w:rsid w:val="001468A7"/>
    <w:rsid w:val="00162E93"/>
    <w:rsid w:val="00176E8E"/>
    <w:rsid w:val="001824A1"/>
    <w:rsid w:val="001A6119"/>
    <w:rsid w:val="001E7D79"/>
    <w:rsid w:val="00200C94"/>
    <w:rsid w:val="0023660B"/>
    <w:rsid w:val="00257B37"/>
    <w:rsid w:val="00273059"/>
    <w:rsid w:val="002E782F"/>
    <w:rsid w:val="002F385E"/>
    <w:rsid w:val="002F45B2"/>
    <w:rsid w:val="002F4B93"/>
    <w:rsid w:val="00357493"/>
    <w:rsid w:val="00367B42"/>
    <w:rsid w:val="0037190C"/>
    <w:rsid w:val="003729DC"/>
    <w:rsid w:val="003C5017"/>
    <w:rsid w:val="003C651D"/>
    <w:rsid w:val="003D686F"/>
    <w:rsid w:val="003E244B"/>
    <w:rsid w:val="00405914"/>
    <w:rsid w:val="004176C7"/>
    <w:rsid w:val="0042498A"/>
    <w:rsid w:val="004271FD"/>
    <w:rsid w:val="00437F8F"/>
    <w:rsid w:val="004416B1"/>
    <w:rsid w:val="004703BE"/>
    <w:rsid w:val="00473A08"/>
    <w:rsid w:val="00486831"/>
    <w:rsid w:val="004A3CA7"/>
    <w:rsid w:val="004B1F2E"/>
    <w:rsid w:val="004B6DF6"/>
    <w:rsid w:val="004C05AF"/>
    <w:rsid w:val="004C669D"/>
    <w:rsid w:val="004D388D"/>
    <w:rsid w:val="00501346"/>
    <w:rsid w:val="005019C9"/>
    <w:rsid w:val="00505910"/>
    <w:rsid w:val="005168A5"/>
    <w:rsid w:val="00535E49"/>
    <w:rsid w:val="005403D2"/>
    <w:rsid w:val="00595AD2"/>
    <w:rsid w:val="005A2B62"/>
    <w:rsid w:val="005C59C8"/>
    <w:rsid w:val="005D4D73"/>
    <w:rsid w:val="006001BE"/>
    <w:rsid w:val="00600966"/>
    <w:rsid w:val="006046DD"/>
    <w:rsid w:val="00621AD7"/>
    <w:rsid w:val="006326C4"/>
    <w:rsid w:val="006576F9"/>
    <w:rsid w:val="00661B6F"/>
    <w:rsid w:val="0066470C"/>
    <w:rsid w:val="00664DBB"/>
    <w:rsid w:val="0068718C"/>
    <w:rsid w:val="0069238E"/>
    <w:rsid w:val="006A1C72"/>
    <w:rsid w:val="006B122E"/>
    <w:rsid w:val="006B5BE2"/>
    <w:rsid w:val="006B7F73"/>
    <w:rsid w:val="006D2046"/>
    <w:rsid w:val="006D6894"/>
    <w:rsid w:val="006F2B6C"/>
    <w:rsid w:val="006F779D"/>
    <w:rsid w:val="00720453"/>
    <w:rsid w:val="00724FBC"/>
    <w:rsid w:val="0074094D"/>
    <w:rsid w:val="00765362"/>
    <w:rsid w:val="00770F2D"/>
    <w:rsid w:val="00791C7B"/>
    <w:rsid w:val="00791E7D"/>
    <w:rsid w:val="0079372A"/>
    <w:rsid w:val="0079465B"/>
    <w:rsid w:val="007A46A7"/>
    <w:rsid w:val="007B4A49"/>
    <w:rsid w:val="007C3934"/>
    <w:rsid w:val="007C6E0F"/>
    <w:rsid w:val="007F4DF2"/>
    <w:rsid w:val="00852F4D"/>
    <w:rsid w:val="00867B72"/>
    <w:rsid w:val="00887AF7"/>
    <w:rsid w:val="008910EA"/>
    <w:rsid w:val="00896A1C"/>
    <w:rsid w:val="008C6282"/>
    <w:rsid w:val="008D1791"/>
    <w:rsid w:val="008E4443"/>
    <w:rsid w:val="00911AD5"/>
    <w:rsid w:val="00944540"/>
    <w:rsid w:val="009471D4"/>
    <w:rsid w:val="00972CB7"/>
    <w:rsid w:val="00985ABB"/>
    <w:rsid w:val="00991F96"/>
    <w:rsid w:val="009923F6"/>
    <w:rsid w:val="009A2F26"/>
    <w:rsid w:val="009B61C3"/>
    <w:rsid w:val="009E28B4"/>
    <w:rsid w:val="00A347BA"/>
    <w:rsid w:val="00A37875"/>
    <w:rsid w:val="00A55B1F"/>
    <w:rsid w:val="00A65BF9"/>
    <w:rsid w:val="00A7582A"/>
    <w:rsid w:val="00A823AE"/>
    <w:rsid w:val="00AA213E"/>
    <w:rsid w:val="00AA6C4C"/>
    <w:rsid w:val="00AB2913"/>
    <w:rsid w:val="00AC27DD"/>
    <w:rsid w:val="00AC6B66"/>
    <w:rsid w:val="00AF216A"/>
    <w:rsid w:val="00AF57DE"/>
    <w:rsid w:val="00B33CDF"/>
    <w:rsid w:val="00B430DE"/>
    <w:rsid w:val="00B477EC"/>
    <w:rsid w:val="00B75C45"/>
    <w:rsid w:val="00B92BC4"/>
    <w:rsid w:val="00B974C1"/>
    <w:rsid w:val="00BB3A33"/>
    <w:rsid w:val="00BC4AE8"/>
    <w:rsid w:val="00BF27D8"/>
    <w:rsid w:val="00BF3556"/>
    <w:rsid w:val="00C113AA"/>
    <w:rsid w:val="00C3094E"/>
    <w:rsid w:val="00C36BBE"/>
    <w:rsid w:val="00C619A3"/>
    <w:rsid w:val="00C93655"/>
    <w:rsid w:val="00D016CA"/>
    <w:rsid w:val="00D0271B"/>
    <w:rsid w:val="00D1627B"/>
    <w:rsid w:val="00D1725A"/>
    <w:rsid w:val="00D223C3"/>
    <w:rsid w:val="00D46490"/>
    <w:rsid w:val="00D54F26"/>
    <w:rsid w:val="00D6182F"/>
    <w:rsid w:val="00D6319B"/>
    <w:rsid w:val="00D64489"/>
    <w:rsid w:val="00D97ED0"/>
    <w:rsid w:val="00DB5487"/>
    <w:rsid w:val="00DC4FBB"/>
    <w:rsid w:val="00DD51F5"/>
    <w:rsid w:val="00DF48EC"/>
    <w:rsid w:val="00E07769"/>
    <w:rsid w:val="00E23C66"/>
    <w:rsid w:val="00E33534"/>
    <w:rsid w:val="00E44825"/>
    <w:rsid w:val="00E70F0A"/>
    <w:rsid w:val="00E71649"/>
    <w:rsid w:val="00E933F3"/>
    <w:rsid w:val="00EB57EE"/>
    <w:rsid w:val="00ED2E1A"/>
    <w:rsid w:val="00F02F01"/>
    <w:rsid w:val="00F0448D"/>
    <w:rsid w:val="00F05320"/>
    <w:rsid w:val="00F11FB7"/>
    <w:rsid w:val="00F121B3"/>
    <w:rsid w:val="00F2288D"/>
    <w:rsid w:val="00F243D8"/>
    <w:rsid w:val="00F30A22"/>
    <w:rsid w:val="00F3266E"/>
    <w:rsid w:val="00F4694D"/>
    <w:rsid w:val="00F5144A"/>
    <w:rsid w:val="00F552D7"/>
    <w:rsid w:val="00F824B0"/>
    <w:rsid w:val="00F928D1"/>
    <w:rsid w:val="00F961F8"/>
    <w:rsid w:val="00FD542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F216A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5019C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019C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019C9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7091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file:///C:\Program%20Files\TI%20Education\TI%20InterActive!\TIIimagefile8897.gif" TargetMode="External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5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88</Words>
  <Characters>1907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DM</vt:lpstr>
    </vt:vector>
  </TitlesOfParts>
  <Company>MFCSD</Company>
  <LinksUpToDate>false</LinksUpToDate>
  <CharactersWithSpaces>2191</CharactersWithSpaces>
  <SharedDoc>false</SharedDoc>
  <HLinks>
    <vt:vector size="6" baseType="variant">
      <vt:variant>
        <vt:i4>6553698</vt:i4>
      </vt:variant>
      <vt:variant>
        <vt:i4>-1</vt:i4>
      </vt:variant>
      <vt:variant>
        <vt:i4>1027</vt:i4>
      </vt:variant>
      <vt:variant>
        <vt:i4>1</vt:i4>
      </vt:variant>
      <vt:variant>
        <vt:lpwstr>C:\Program Files\TI Education\TI InterActive!\TIIimagefile8897.gif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DM</dc:title>
  <dc:creator>mfcsd</dc:creator>
  <cp:lastModifiedBy>mfcsd</cp:lastModifiedBy>
  <cp:revision>4</cp:revision>
  <cp:lastPrinted>2015-04-13T19:13:00Z</cp:lastPrinted>
  <dcterms:created xsi:type="dcterms:W3CDTF">2016-02-12T17:39:00Z</dcterms:created>
  <dcterms:modified xsi:type="dcterms:W3CDTF">2016-02-12T17:39:00Z</dcterms:modified>
</cp:coreProperties>
</file>